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D5A79C" w14:textId="2A0A29D3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từ khác nghĩa với các từ còn lại</w:t>
      </w:r>
    </w:p>
    <w:p w14:paraId="738BFC36" w14:textId="6AEE5783" w:rsidR="00B7391B" w:rsidRPr="00281B74" w:rsidRDefault="00B7391B" w:rsidP="00B7391B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ood bye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. </w:t>
      </w:r>
      <w:r>
        <w:rPr>
          <w:rFonts w:ascii="Times New Roman" w:eastAsia="MS Gothic" w:hAnsi="Times New Roman" w:cs="Times New Roman" w:hint="eastAsia"/>
          <w:sz w:val="28"/>
          <w:szCs w:val="28"/>
        </w:rPr>
        <w:t>こんにちは</w:t>
      </w:r>
      <w:r>
        <w:rPr>
          <w:rFonts w:ascii="Times New Roman" w:eastAsia="MS Gothic" w:hAnsi="Times New Roman" w:cs="Times New Roman"/>
          <w:sz w:val="28"/>
          <w:szCs w:val="28"/>
        </w:rPr>
        <w:t>.</w:t>
      </w:r>
      <w:r>
        <w:rPr>
          <w:rFonts w:ascii="MS Gothic" w:eastAsia="MS Gothic" w:hAnsi="MS Gothic" w:cs="MS Gothic" w:hint="eastAsia"/>
          <w:sz w:val="28"/>
          <w:szCs w:val="28"/>
        </w:rPr>
        <w:tab/>
      </w:r>
      <w:r>
        <w:rPr>
          <w:rFonts w:ascii="Times New Roman" w:eastAsia="MS Gothic" w:hAnsi="Times New Roman" w:cs="Times New Roman"/>
          <w:sz w:val="28"/>
          <w:szCs w:val="28"/>
        </w:rPr>
        <w:t xml:space="preserve">C. </w:t>
      </w:r>
      <w:r>
        <w:rPr>
          <w:rFonts w:ascii="Malgun Gothic" w:eastAsia="Malgun Gothic" w:hAnsi="Malgun Gothic" w:cs="Malgun Gothic" w:hint="eastAsia"/>
          <w:sz w:val="28"/>
          <w:szCs w:val="28"/>
        </w:rPr>
        <w:t>안녕하세요.</w:t>
      </w:r>
      <w:r>
        <w:rPr>
          <w:rFonts w:ascii="Malgun Gothic" w:eastAsia="Malgun Gothic" w:hAnsi="Malgun Gothic" w:cs="Malgun Gothic" w:hint="eastAsia"/>
          <w:sz w:val="28"/>
          <w:szCs w:val="28"/>
        </w:rPr>
        <w:tab/>
      </w:r>
      <w:r>
        <w:rPr>
          <w:rFonts w:ascii="Times New Roman" w:eastAsia="Malgun Gothic" w:hAnsi="Times New Roman" w:cs="Times New Roman"/>
          <w:sz w:val="28"/>
          <w:szCs w:val="28"/>
        </w:rPr>
        <w:t xml:space="preserve">D. </w:t>
      </w:r>
      <w:r>
        <w:rPr>
          <w:rFonts w:ascii="MS Gothic" w:eastAsia="MS Gothic" w:hAnsi="MS Gothic" w:cs="MS Gothic" w:hint="eastAsia"/>
          <w:sz w:val="28"/>
          <w:szCs w:val="28"/>
        </w:rPr>
        <w:t>你</w:t>
      </w:r>
      <w:r>
        <w:rPr>
          <w:rFonts w:ascii="Malgun Gothic" w:eastAsia="Malgun Gothic" w:hAnsi="Malgun Gothic" w:cs="Malgun Gothic" w:hint="eastAsia"/>
          <w:sz w:val="28"/>
          <w:szCs w:val="28"/>
        </w:rPr>
        <w:t>好.</w:t>
      </w:r>
    </w:p>
    <w:p w14:paraId="5973BB85" w14:textId="77777777" w:rsidR="007F360B" w:rsidRPr="00EE0C34" w:rsidRDefault="00E8117E" w:rsidP="00B7391B">
      <w:pPr>
        <w:jc w:val="both"/>
        <w:rPr>
          <w:color w:val="FF0000"/>
        </w:rPr>
      </w:pPr>
      <w:r w:rsidRPr="00EE0C34">
        <w:rPr>
          <w:rFonts w:ascii="TimesNewRomanPSMT" w:hAnsi="TimesNewRomanPSMT"/>
          <w:color w:val="FF0000"/>
          <w:sz w:val="24"/>
          <w:szCs w:val="24"/>
        </w:rPr>
        <w:t>[&lt;br&gt;]</w:t>
      </w:r>
      <w:r w:rsidRPr="00EE0C34">
        <w:rPr>
          <w:color w:val="FF0000"/>
        </w:rPr>
        <w:t xml:space="preserve"> </w:t>
      </w:r>
    </w:p>
    <w:p w14:paraId="5C579D13" w14:textId="7F617934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từ khác nghĩa với các từ còn lại</w:t>
      </w:r>
    </w:p>
    <w:p w14:paraId="2831CCAD" w14:textId="37F75FCF" w:rsidR="00B7391B" w:rsidRPr="00F445B2" w:rsidRDefault="00B7391B" w:rsidP="00B7391B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pple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u w:val="single"/>
        </w:rPr>
        <w:t>B</w:t>
      </w:r>
      <w:r>
        <w:rPr>
          <w:rFonts w:ascii="Times New Roman" w:hAnsi="Times New Roman" w:cs="Times New Roman"/>
          <w:sz w:val="28"/>
          <w:szCs w:val="28"/>
        </w:rPr>
        <w:t>.</w:t>
      </w:r>
      <w:r>
        <w:t xml:space="preserve"> </w:t>
      </w:r>
      <w:r>
        <w:rPr>
          <w:rFonts w:ascii="MS Gothic" w:eastAsia="MS Gothic" w:hAnsi="MS Gothic" w:cs="MS Gothic" w:hint="eastAsia"/>
          <w:sz w:val="28"/>
          <w:szCs w:val="28"/>
        </w:rPr>
        <w:t>オレンジ.</w:t>
      </w:r>
      <w:r>
        <w:rPr>
          <w:rFonts w:ascii="MS Gothic" w:eastAsia="MS Gothic" w:hAnsi="MS Gothic" w:cs="MS Gothic" w:hint="eastAsia"/>
          <w:sz w:val="28"/>
          <w:szCs w:val="28"/>
        </w:rPr>
        <w:tab/>
      </w:r>
      <w:r>
        <w:rPr>
          <w:rFonts w:ascii="Times New Roman" w:eastAsia="MS Gothic" w:hAnsi="Times New Roman" w:cs="Times New Roman"/>
          <w:sz w:val="28"/>
          <w:szCs w:val="28"/>
        </w:rPr>
        <w:t xml:space="preserve">C. </w:t>
      </w:r>
      <w:r>
        <w:rPr>
          <w:rFonts w:ascii="Malgun Gothic" w:eastAsia="Malgun Gothic" w:hAnsi="Malgun Gothic" w:cs="Malgun Gothic" w:hint="eastAsia"/>
          <w:sz w:val="28"/>
          <w:szCs w:val="28"/>
        </w:rPr>
        <w:t>사과</w:t>
      </w:r>
      <w:r>
        <w:rPr>
          <w:rFonts w:ascii="Malgun Gothic" w:eastAsia="Malgun Gothic" w:hAnsi="Malgun Gothic" w:cs="Malgun Gothic" w:hint="eastAsia"/>
          <w:sz w:val="28"/>
          <w:szCs w:val="28"/>
        </w:rPr>
        <w:tab/>
      </w:r>
      <w:r>
        <w:rPr>
          <w:rFonts w:ascii="Malgun Gothic" w:eastAsia="Malgun Gothic" w:hAnsi="Malgun Gothic" w:cs="Malgun Gothic" w:hint="eastAsia"/>
          <w:sz w:val="28"/>
          <w:szCs w:val="28"/>
        </w:rPr>
        <w:tab/>
      </w:r>
      <w:r>
        <w:rPr>
          <w:rFonts w:ascii="Times New Roman" w:eastAsia="Malgun Gothic" w:hAnsi="Times New Roman" w:cs="Times New Roman"/>
          <w:sz w:val="28"/>
          <w:szCs w:val="28"/>
        </w:rPr>
        <w:t>D. Quả táo</w:t>
      </w:r>
    </w:p>
    <w:p w14:paraId="28235454" w14:textId="7FFE1B0F" w:rsidR="00F445B2" w:rsidRPr="00EE0C34" w:rsidRDefault="00F445B2" w:rsidP="00254AC0">
      <w:pPr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EE0C34">
        <w:rPr>
          <w:rFonts w:ascii="Times New Roman" w:eastAsia="Times New Roman" w:hAnsi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br&gt;]</w:t>
      </w:r>
    </w:p>
    <w:p w14:paraId="1985DC78" w14:textId="68793072" w:rsidR="00B7391B" w:rsidRDefault="00B7391B" w:rsidP="00B7391B">
      <w:pPr>
        <w:widowControl w:val="0"/>
        <w:autoSpaceDE w:val="0"/>
        <w:autoSpaceDN w:val="0"/>
        <w:adjustRightInd w:val="0"/>
        <w:spacing w:line="264" w:lineRule="auto"/>
        <w:ind w:left="24" w:right="46"/>
        <w:rPr>
          <w:rFonts w:ascii="Times New Roman" w:hAnsi="Times New Roman" w:cs="Times New Roman"/>
          <w:position w:val="-1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o l</w:t>
      </w:r>
      <w:r>
        <w:rPr>
          <w:rFonts w:ascii="Times New Roman" w:hAnsi="Times New Roman" w:cs="Times New Roman"/>
          <w:spacing w:val="1"/>
          <w:sz w:val="28"/>
          <w:szCs w:val="28"/>
        </w:rPr>
        <w:t>ư</w:t>
      </w:r>
      <w:r>
        <w:rPr>
          <w:rFonts w:ascii="Times New Roman" w:hAnsi="Times New Roman" w:cs="Times New Roman"/>
          <w:sz w:val="28"/>
          <w:szCs w:val="28"/>
        </w:rPr>
        <w:t>ợc đồ quan hệ R(U), với U = (A,B,D,C), F= {A→BCD, C→D}. L</w:t>
      </w:r>
      <w:r>
        <w:rPr>
          <w:rFonts w:ascii="Times New Roman" w:hAnsi="Times New Roman" w:cs="Times New Roman"/>
          <w:spacing w:val="2"/>
          <w:sz w:val="28"/>
          <w:szCs w:val="28"/>
        </w:rPr>
        <w:t>ư</w:t>
      </w:r>
      <w:r>
        <w:rPr>
          <w:rFonts w:ascii="Times New Roman" w:hAnsi="Times New Roman" w:cs="Times New Roman"/>
          <w:sz w:val="28"/>
          <w:szCs w:val="28"/>
        </w:rPr>
        <w:t xml:space="preserve">ợc đồ quan hệ </w:t>
      </w:r>
      <w:r>
        <w:rPr>
          <w:rFonts w:ascii="Times New Roman" w:hAnsi="Times New Roman" w:cs="Times New Roman"/>
          <w:position w:val="-1"/>
          <w:sz w:val="28"/>
          <w:szCs w:val="28"/>
        </w:rPr>
        <w:t xml:space="preserve">R(U) </w:t>
      </w:r>
      <w:r>
        <w:rPr>
          <w:rFonts w:ascii="Times New Roman" w:hAnsi="Times New Roman" w:cs="Times New Roman"/>
          <w:spacing w:val="2"/>
          <w:position w:val="-1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1"/>
          <w:sz w:val="28"/>
          <w:szCs w:val="28"/>
        </w:rPr>
        <w:t xml:space="preserve">ở dạng chuẩn </w:t>
      </w:r>
      <w:r>
        <w:rPr>
          <w:rFonts w:ascii="Times New Roman" w:hAnsi="Times New Roman" w:cs="Times New Roman"/>
          <w:spacing w:val="4"/>
          <w:position w:val="-1"/>
          <w:sz w:val="28"/>
          <w:szCs w:val="28"/>
        </w:rPr>
        <w:t>n</w:t>
      </w:r>
      <w:r>
        <w:rPr>
          <w:rFonts w:ascii="Times New Roman" w:hAnsi="Times New Roman" w:cs="Times New Roman"/>
          <w:position w:val="-1"/>
          <w:sz w:val="28"/>
          <w:szCs w:val="28"/>
        </w:rPr>
        <w:t>ào?</w:t>
      </w:r>
    </w:p>
    <w:p w14:paraId="3F67B658" w14:textId="77777777" w:rsidR="00B7391B" w:rsidRDefault="00B7391B" w:rsidP="00B7391B">
      <w:pPr>
        <w:widowControl w:val="0"/>
        <w:autoSpaceDE w:val="0"/>
        <w:autoSpaceDN w:val="0"/>
        <w:adjustRightInd w:val="0"/>
        <w:ind w:left="2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"/>
          <w:sz w:val="28"/>
          <w:szCs w:val="28"/>
        </w:rPr>
        <w:t xml:space="preserve">A. </w:t>
      </w:r>
      <w:r>
        <w:rPr>
          <w:rFonts w:ascii="Times New Roman" w:hAnsi="Times New Roman" w:cs="Times New Roman"/>
          <w:sz w:val="28"/>
          <w:szCs w:val="28"/>
        </w:rPr>
        <w:t>Dạng chuẩn 1 (1NF)</w:t>
      </w:r>
    </w:p>
    <w:p w14:paraId="08CB2424" w14:textId="77777777" w:rsidR="00B7391B" w:rsidRDefault="00B7391B" w:rsidP="00B7391B">
      <w:pPr>
        <w:widowControl w:val="0"/>
        <w:autoSpaceDE w:val="0"/>
        <w:autoSpaceDN w:val="0"/>
        <w:adjustRightInd w:val="0"/>
        <w:ind w:left="2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color w:val="000000"/>
          <w:sz w:val="28"/>
          <w:szCs w:val="28"/>
          <w:u w:val="single"/>
        </w:rPr>
        <w:t>B.</w:t>
      </w:r>
      <w:r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spacing w:val="1"/>
          <w:sz w:val="28"/>
          <w:szCs w:val="28"/>
        </w:rPr>
        <w:t>Dạng chuẩn 2 (2NF)</w:t>
      </w:r>
    </w:p>
    <w:p w14:paraId="74362835" w14:textId="77777777" w:rsidR="00B7391B" w:rsidRDefault="00B7391B" w:rsidP="00B7391B">
      <w:pPr>
        <w:widowControl w:val="0"/>
        <w:autoSpaceDE w:val="0"/>
        <w:autoSpaceDN w:val="0"/>
        <w:adjustRightInd w:val="0"/>
        <w:ind w:left="2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C. </w:t>
      </w:r>
      <w:r>
        <w:rPr>
          <w:rFonts w:ascii="Times New Roman" w:hAnsi="Times New Roman" w:cs="Times New Roman"/>
          <w:spacing w:val="1"/>
          <w:sz w:val="28"/>
          <w:szCs w:val="28"/>
        </w:rPr>
        <w:t>Dạng chuẩn 3 (3NF)</w:t>
      </w:r>
    </w:p>
    <w:p w14:paraId="5CB15CC2" w14:textId="22F3E2D4" w:rsidR="00B7391B" w:rsidRDefault="00B7391B" w:rsidP="00B7391B">
      <w:pPr>
        <w:widowControl w:val="0"/>
        <w:autoSpaceDE w:val="0"/>
        <w:autoSpaceDN w:val="0"/>
        <w:adjustRightInd w:val="0"/>
        <w:ind w:left="2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D. </w:t>
      </w:r>
      <w:r>
        <w:rPr>
          <w:rFonts w:ascii="Times New Roman" w:hAnsi="Times New Roman" w:cs="Times New Roman"/>
          <w:sz w:val="28"/>
          <w:szCs w:val="28"/>
        </w:rPr>
        <w:t>Không</w:t>
      </w:r>
      <w:r>
        <w:rPr>
          <w:rFonts w:ascii="Times New Roman" w:hAnsi="Times New Roman" w:cs="Times New Roman"/>
          <w:spacing w:val="3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ở dạng chuẩn </w:t>
      </w:r>
      <w:r>
        <w:rPr>
          <w:rFonts w:ascii="Times New Roman" w:hAnsi="Times New Roman" w:cs="Times New Roman"/>
          <w:spacing w:val="4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ào</w:t>
      </w:r>
    </w:p>
    <w:p w14:paraId="33116A91" w14:textId="77777777" w:rsidR="00540B63" w:rsidRPr="00EE0C34" w:rsidRDefault="00540B63" w:rsidP="00540B63">
      <w:pPr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EE0C34">
        <w:rPr>
          <w:rFonts w:ascii="Times New Roman" w:eastAsia="Times New Roman" w:hAnsi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br&gt;]</w:t>
      </w:r>
    </w:p>
    <w:p w14:paraId="1B4060B6" w14:textId="0C44870B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rong thực tế cài đặt, một lược đồ cơ sở dữ liệu ít nhất phải đạt dạng chuẩn nào trong các dạng chuẩn sau:</w:t>
      </w:r>
    </w:p>
    <w:p w14:paraId="0FCADE9E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Dạng chuẩn 1 (1NF)</w:t>
      </w:r>
    </w:p>
    <w:p w14:paraId="74CB0539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 Dạng chuẩn 2 (2NF)</w:t>
      </w:r>
    </w:p>
    <w:p w14:paraId="2B9453E5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C.</w:t>
      </w:r>
      <w:r>
        <w:rPr>
          <w:rFonts w:ascii="Times New Roman" w:hAnsi="Times New Roman" w:cs="Times New Roman"/>
          <w:sz w:val="28"/>
          <w:szCs w:val="28"/>
        </w:rPr>
        <w:t xml:space="preserve"> Dạng chuẩn 3 (3NF)</w:t>
      </w:r>
    </w:p>
    <w:p w14:paraId="74633927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. Dạng chuẩn Boyce-Codd (BCNF)</w:t>
      </w:r>
    </w:p>
    <w:p w14:paraId="311FF164" w14:textId="69BB1548" w:rsidR="00DE236C" w:rsidRPr="00EE0C34" w:rsidRDefault="00DE236C" w:rsidP="00B7391B">
      <w:pPr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EE0C34">
        <w:rPr>
          <w:rFonts w:ascii="Times New Roman" w:eastAsia="Times New Roman" w:hAnsi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br&gt;]</w:t>
      </w:r>
    </w:p>
    <w:p w14:paraId="1D947984" w14:textId="3BFD6D9D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o lược đồ quan hệ R(U), với U = {A,B,D,C,E}, F = {A→BC, C→D, AC→E}. Lược đồ quan hệ R(U)  ở dạng chuẩn nào?</w:t>
      </w:r>
    </w:p>
    <w:p w14:paraId="6406899A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Dạng chuẩn 1 (1NF)</w:t>
      </w:r>
    </w:p>
    <w:p w14:paraId="69D9D22D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B</w:t>
      </w:r>
      <w:r>
        <w:rPr>
          <w:rFonts w:ascii="Times New Roman" w:hAnsi="Times New Roman" w:cs="Times New Roman"/>
          <w:sz w:val="28"/>
          <w:szCs w:val="28"/>
        </w:rPr>
        <w:t>. Dạng chuẩn 2 (2NF)</w:t>
      </w:r>
    </w:p>
    <w:p w14:paraId="64610480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 Dạng chuẩn 3 (3NF)</w:t>
      </w:r>
    </w:p>
    <w:p w14:paraId="78F6A1E0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. Không ở dạng chuẩn nào</w:t>
      </w:r>
    </w:p>
    <w:p w14:paraId="02F20302" w14:textId="0DCA5262" w:rsidR="009A76A5" w:rsidRPr="00EE0C34" w:rsidRDefault="009A76A5" w:rsidP="00B7391B">
      <w:pPr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EE0C34">
        <w:rPr>
          <w:rFonts w:ascii="Times New Roman" w:eastAsia="Times New Roman" w:hAnsi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lastRenderedPageBreak/>
        <w:t>[&lt;br&gt;]</w:t>
      </w:r>
    </w:p>
    <w:p w14:paraId="28AD067D" w14:textId="0462F7DB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o loại quan hệ SINHVIEN(MSSV, HoTen, Ngaysinh, NgayVaoDoan). Phát biểu: “Ngày vào Đoàn (NgayVaoDoan) &gt; Ngày sinh (Ngaysinh)” thuộc loại ràng buộc toàn vẹn gì?</w:t>
      </w:r>
    </w:p>
    <w:p w14:paraId="10DEA37C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Liên quan đến miền giá trị</w:t>
      </w:r>
    </w:p>
    <w:p w14:paraId="483276C1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B</w:t>
      </w:r>
      <w:r>
        <w:rPr>
          <w:rFonts w:ascii="Times New Roman" w:hAnsi="Times New Roman" w:cs="Times New Roman"/>
          <w:sz w:val="28"/>
          <w:szCs w:val="28"/>
        </w:rPr>
        <w:t>. Liên thuộc tính trên cùng loại quan hệ</w:t>
      </w:r>
    </w:p>
    <w:p w14:paraId="5302B87B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 Liên thuộc tính liên quan hệ</w:t>
      </w:r>
    </w:p>
    <w:p w14:paraId="2A6C35E1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. Do thuộc tính tổng hợp</w:t>
      </w:r>
    </w:p>
    <w:p w14:paraId="64FF4B19" w14:textId="3B0AA2EB" w:rsidR="001D4C0F" w:rsidRPr="00EE0C34" w:rsidRDefault="001D4C0F" w:rsidP="00B7391B">
      <w:pPr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EE0C34">
        <w:rPr>
          <w:rFonts w:ascii="Times New Roman" w:eastAsia="Times New Roman" w:hAnsi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br&gt;]</w:t>
      </w:r>
    </w:p>
    <w:p w14:paraId="145BC17F" w14:textId="25C72C68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âu 7:</w:t>
      </w:r>
      <w:r>
        <w:rPr>
          <w:rFonts w:ascii="Times New Roman" w:hAnsi="Times New Roman" w:cs="Times New Roman"/>
          <w:sz w:val="28"/>
          <w:szCs w:val="28"/>
        </w:rPr>
        <w:t xml:space="preserve"> Choose difference</w:t>
      </w:r>
    </w:p>
    <w:p w14:paraId="1F1AE6ED" w14:textId="42C02A5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. determine       </w:t>
      </w:r>
    </w:p>
    <w:p w14:paraId="6619D801" w14:textId="61251B6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. cosume     </w:t>
      </w:r>
    </w:p>
    <w:p w14:paraId="08808A44" w14:textId="6799296A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. culure      </w:t>
      </w:r>
    </w:p>
    <w:p w14:paraId="4644F565" w14:textId="79D6B008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. criical     </w:t>
      </w:r>
    </w:p>
    <w:p w14:paraId="319401D3" w14:textId="5323E29E" w:rsidR="00B84217" w:rsidRPr="00EE0C34" w:rsidRDefault="00B84217" w:rsidP="00B7391B">
      <w:pPr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EE0C34">
        <w:rPr>
          <w:rFonts w:ascii="Times New Roman" w:eastAsia="Times New Roman" w:hAnsi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br&gt;]</w:t>
      </w:r>
    </w:p>
    <w:p w14:paraId="2010FC4C" w14:textId="63CB3B89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o lược đồ quan hệ HOADON(SOHD: Số hóa đơn, NGAY: Ngày lập hóa đơn, NOIDUNG: Nội dung). Ràng buộc: “Ngày lập hóa đơn phải nhỏ hơn hoặc bằng ngày hiện hành“. Hãy chỉ ra phát biểu mô tả đúng nhất?</w:t>
      </w:r>
    </w:p>
    <w:p w14:paraId="46ABB4D8" w14:textId="1A648051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A</w:t>
      </w:r>
      <w:r>
        <w:rPr>
          <w:rFonts w:ascii="Times New Roman" w:hAnsi="Times New Roman" w:cs="Times New Roman"/>
          <w:sz w:val="28"/>
          <w:szCs w:val="28"/>
        </w:rPr>
        <w:t>. \forall&lt;/span&gt; h \exists&lt;/span&gt; HOADON: h.NGAY&lt;=Getdate()</w:t>
      </w:r>
    </w:p>
    <w:p w14:paraId="44459604" w14:textId="58CD58FE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 \exists&lt;/span&gt; h \exists&lt;/span&gt; HOADON: h.NGAY&lt;=Getdate()</w:t>
      </w:r>
    </w:p>
    <w:p w14:paraId="3C98DF3C" w14:textId="58DBEF13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 \forall&lt;/span&gt; h \exists&lt;/span&gt; HOADON: h.NGAY&gt;=Getdate()</w:t>
      </w:r>
    </w:p>
    <w:p w14:paraId="4FB8DB16" w14:textId="12CA8F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. \exists&lt;/span&gt; h \exists&lt;/span&gt; HOADON: h.NGAY&gt;=Getdate() </w:t>
      </w:r>
    </w:p>
    <w:p w14:paraId="07C7A5EB" w14:textId="2F7D0E64" w:rsidR="001412B9" w:rsidRPr="00EE0C34" w:rsidRDefault="001412B9" w:rsidP="00B7391B">
      <w:pPr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EE0C34">
        <w:rPr>
          <w:rFonts w:ascii="Times New Roman" w:eastAsia="Times New Roman" w:hAnsi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br&gt;]</w:t>
      </w:r>
    </w:p>
    <w:p w14:paraId="42214F86" w14:textId="06B7F2B4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ạng chuẩn đạt được của một lược đồ cơ sở dữ liệu là:</w:t>
      </w:r>
    </w:p>
    <w:p w14:paraId="12F4A591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 w:rsidRPr="00EE0C34">
        <w:rPr>
          <w:rFonts w:ascii="Times New Roman" w:hAnsi="Times New Roman" w:cs="Times New Roman"/>
          <w:sz w:val="28"/>
          <w:szCs w:val="28"/>
          <w:u w:val="single"/>
        </w:rPr>
        <w:t>A.</w:t>
      </w:r>
      <w:r>
        <w:rPr>
          <w:rFonts w:ascii="Times New Roman" w:hAnsi="Times New Roman" w:cs="Times New Roman"/>
          <w:sz w:val="28"/>
          <w:szCs w:val="28"/>
        </w:rPr>
        <w:t xml:space="preserve"> MIN (dạng chuẩn Qi), với Qi là các lược đồ quan hệ của cơ sở dữ liệu</w:t>
      </w:r>
    </w:p>
    <w:p w14:paraId="4E807601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 MAX (dạng chuẩn Qi), với Qi là các lược đồ quan hệ của cơ sở dữ liệu</w:t>
      </w:r>
    </w:p>
    <w:p w14:paraId="313BE566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 Trung bình (dạng chuẩn Qi), với Qi là các lược đồ quan hệ của cơ sở dữ liệu</w:t>
      </w:r>
    </w:p>
    <w:p w14:paraId="61DC3625" w14:textId="24D78D72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D. Tùy vào quyết định của người phân tích</w:t>
      </w:r>
    </w:p>
    <w:p w14:paraId="24F29F37" w14:textId="77777777" w:rsidR="00AE4E1A" w:rsidRPr="00EE0C34" w:rsidRDefault="00AE4E1A" w:rsidP="00AE4E1A">
      <w:pPr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EE0C34">
        <w:rPr>
          <w:rFonts w:ascii="Times New Roman" w:eastAsia="Times New Roman" w:hAnsi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br&gt;]</w:t>
      </w:r>
    </w:p>
    <w:p w14:paraId="57E2D400" w14:textId="14F40E91" w:rsidR="001901C3" w:rsidRPr="00E86803" w:rsidRDefault="00FD73B1" w:rsidP="00B7391B">
      <w:pPr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EE0C34">
        <w:rPr>
          <w:rFonts w:ascii="Times New Roman" w:hAnsi="Times New Roman" w:cs="Times New Roman"/>
          <w:color w:val="FF0000"/>
          <w:sz w:val="28"/>
          <w:szCs w:val="28"/>
        </w:rPr>
        <w:t>[&lt;sg&gt;]</w:t>
      </w:r>
    </w:p>
    <w:p w14:paraId="58161D34" w14:textId="2057D9E9" w:rsidR="00B7391B" w:rsidRDefault="00B7391B" w:rsidP="00B7391B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Read the following passage and mark the letter A, B, C or D to indicate the correct word or phrase that best fits each of the numbered blanks.</w:t>
      </w:r>
    </w:p>
    <w:p w14:paraId="636B4614" w14:textId="01A9664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Nowadays, everybody knows Apples and </w:t>
      </w:r>
      <w:r w:rsidR="0070570E">
        <w:rPr>
          <w:rStyle w:val="fontstyle01"/>
        </w:rPr>
        <w:t>{&lt;1&gt;}</w:t>
      </w:r>
      <w:r w:rsidR="0070570E"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____ everybody knows that the company was founded by Steve Jobs, an American inventor and entrepreneur. He is </w:t>
      </w:r>
      <w:r w:rsidR="00037BC2">
        <w:rPr>
          <w:rStyle w:val="fontstyle01"/>
        </w:rPr>
        <w:t>{&lt;2&gt;}</w:t>
      </w:r>
      <w:r w:rsidR="00037BC2"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____ recognized as a pioneer in the field of microcomputer revolution. He helped design the first Macintosh computer, </w:t>
      </w:r>
      <w:r w:rsidR="00037BC2">
        <w:rPr>
          <w:rStyle w:val="fontstyle01"/>
        </w:rPr>
        <w:t>{&lt;</w:t>
      </w:r>
      <w:r w:rsidR="008E3019">
        <w:rPr>
          <w:rStyle w:val="fontstyle01"/>
        </w:rPr>
        <w:t>3</w:t>
      </w:r>
      <w:r w:rsidR="00037BC2">
        <w:rPr>
          <w:rStyle w:val="fontstyle01"/>
        </w:rPr>
        <w:t>&gt;}</w:t>
      </w:r>
      <w:r w:rsidR="00037BC2"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____ a small computer graphics company into Pixar, the company behind Toy Story and The Monster Inc. </w:t>
      </w:r>
    </w:p>
    <w:p w14:paraId="256C6694" w14:textId="13B8DBBD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His countercultural lifestyle and philosophy was a product of the time and place of his </w:t>
      </w:r>
      <w:r w:rsidR="008E3019">
        <w:rPr>
          <w:rStyle w:val="fontstyle01"/>
        </w:rPr>
        <w:t>{&lt;4&gt;}</w:t>
      </w:r>
      <w:r w:rsidR="008E3019"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____. Jobs was adopted and raised in San Francisco Bay Area during the 1960s. In 1972, Jobs attended Reed College from which he </w:t>
      </w:r>
      <w:r w:rsidR="001206F3">
        <w:rPr>
          <w:rStyle w:val="fontstyle01"/>
        </w:rPr>
        <w:t>{&lt;5&gt;}</w:t>
      </w:r>
      <w:r w:rsidR="001206F3"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____ in next to no time. Jobs co-founded Apple in 1976 in order to sell Apple I personal computer. At that moment, he might </w:t>
      </w:r>
      <w:r w:rsidR="001206F3">
        <w:rPr>
          <w:rStyle w:val="fontstyle01"/>
        </w:rPr>
        <w:t>{&lt;</w:t>
      </w:r>
      <w:r w:rsidR="009F5502">
        <w:rPr>
          <w:rStyle w:val="fontstyle01"/>
        </w:rPr>
        <w:t>6</w:t>
      </w:r>
      <w:r w:rsidR="001206F3">
        <w:rPr>
          <w:rStyle w:val="fontstyle01"/>
        </w:rPr>
        <w:t>&gt;}</w:t>
      </w:r>
      <w:r w:rsidR="001206F3"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____ imagine that only a year later the company tasted impressive victory with Apple II, one of the first highly successful </w:t>
      </w:r>
      <w:r w:rsidR="009F5502">
        <w:rPr>
          <w:rStyle w:val="fontstyle01"/>
        </w:rPr>
        <w:t>{&lt;7&gt;}</w:t>
      </w:r>
      <w:r w:rsidR="009F5502"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____ personal computers. </w:t>
      </w:r>
      <w:r w:rsidR="009F5502">
        <w:rPr>
          <w:rStyle w:val="fontstyle01"/>
        </w:rPr>
        <w:t>{&lt;8&gt;}</w:t>
      </w:r>
      <w:r w:rsidR="009F5502"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____, in 1985, following a long power struggle, Jobs was forced out of Apple. After leaving Apple, Jobs took </w:t>
      </w:r>
      <w:r w:rsidR="009F5502">
        <w:rPr>
          <w:rStyle w:val="fontstyle01"/>
        </w:rPr>
        <w:t>{&lt;9&gt;}</w:t>
      </w:r>
      <w:r w:rsidR="009F5502"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____ of its members with him to found NeXT, a computer development company which was then bought by Apple. The purchase </w:t>
      </w:r>
      <w:r w:rsidR="009F5502">
        <w:rPr>
          <w:rStyle w:val="fontstyle01"/>
        </w:rPr>
        <w:t>{&lt;10&gt;}</w:t>
      </w:r>
      <w:r w:rsidR="009F5502">
        <w:t xml:space="preserve"> </w:t>
      </w:r>
      <w:r>
        <w:rPr>
          <w:rFonts w:ascii="Times New Roman" w:hAnsi="Times New Roman" w:cs="Times New Roman"/>
          <w:sz w:val="28"/>
          <w:szCs w:val="28"/>
        </w:rPr>
        <w:t>____ Jobs to become the company's CEO once again.</w:t>
      </w:r>
    </w:p>
    <w:p w14:paraId="4AA7F22A" w14:textId="683D24A6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Steve Jobs died in 2011 after battling with pancreatic cancer </w:t>
      </w:r>
      <w:r w:rsidR="009F5502">
        <w:rPr>
          <w:rStyle w:val="fontstyle01"/>
        </w:rPr>
        <w:t>{&lt;1</w:t>
      </w:r>
      <w:r w:rsidR="00581C25">
        <w:rPr>
          <w:rStyle w:val="fontstyle01"/>
        </w:rPr>
        <w:t>1</w:t>
      </w:r>
      <w:r w:rsidR="009F5502">
        <w:rPr>
          <w:rStyle w:val="fontstyle01"/>
        </w:rPr>
        <w:t>&gt;}</w:t>
      </w:r>
      <w:r w:rsidR="009F5502"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____ nearly a decade. Millions first learned of Job's death on a </w:t>
      </w:r>
      <w:r w:rsidR="00581C25">
        <w:rPr>
          <w:rStyle w:val="fontstyle01"/>
        </w:rPr>
        <w:t>{&lt;1</w:t>
      </w:r>
      <w:r w:rsidR="0049571E">
        <w:rPr>
          <w:rStyle w:val="fontstyle01"/>
        </w:rPr>
        <w:t>2</w:t>
      </w:r>
      <w:r w:rsidR="00581C25">
        <w:rPr>
          <w:rStyle w:val="fontstyle01"/>
        </w:rPr>
        <w:t>&gt;}</w:t>
      </w:r>
      <w:r w:rsidR="00581C25">
        <w:t xml:space="preserve"> </w:t>
      </w:r>
      <w:r>
        <w:rPr>
          <w:rFonts w:ascii="Times New Roman" w:hAnsi="Times New Roman" w:cs="Times New Roman"/>
          <w:sz w:val="28"/>
          <w:szCs w:val="28"/>
        </w:rPr>
        <w:t>____ which had been invented by himself.</w:t>
      </w:r>
    </w:p>
    <w:p w14:paraId="0C1DE917" w14:textId="0183E161" w:rsidR="00FD73B1" w:rsidRPr="00EE0C34" w:rsidRDefault="00FD73B1" w:rsidP="00B7391B">
      <w:pPr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EE0C34">
        <w:rPr>
          <w:rFonts w:ascii="Times New Roman" w:hAnsi="Times New Roman" w:cs="Times New Roman"/>
          <w:color w:val="FF0000"/>
          <w:sz w:val="28"/>
          <w:szCs w:val="28"/>
        </w:rPr>
        <w:t>[&lt;egc&gt;]</w:t>
      </w:r>
    </w:p>
    <w:p w14:paraId="3B69EDBA" w14:textId="73830B67" w:rsidR="00D25A78" w:rsidRPr="00EE0C34" w:rsidRDefault="00D25A78" w:rsidP="00B7391B">
      <w:pPr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EE0C34">
        <w:rPr>
          <w:rStyle w:val="fontstyle01"/>
          <w:color w:val="FF0000"/>
        </w:rPr>
        <w:t>(&lt;1&gt;)</w:t>
      </w:r>
    </w:p>
    <w:p w14:paraId="28020A27" w14:textId="3E518F89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most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u w:val="single"/>
        </w:rPr>
        <w:t>B</w:t>
      </w:r>
      <w:r>
        <w:rPr>
          <w:rFonts w:ascii="Times New Roman" w:hAnsi="Times New Roman" w:cs="Times New Roman"/>
          <w:sz w:val="28"/>
          <w:szCs w:val="28"/>
        </w:rPr>
        <w:t xml:space="preserve">. almost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the most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. mostly</w:t>
      </w:r>
    </w:p>
    <w:p w14:paraId="3DC5B32F" w14:textId="026F6D9F" w:rsidR="001670AE" w:rsidRPr="00EE0C34" w:rsidRDefault="001670AE" w:rsidP="00B7391B">
      <w:pPr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EE0C34">
        <w:rPr>
          <w:rStyle w:val="fontstyle01"/>
          <w:color w:val="FF0000"/>
        </w:rPr>
        <w:t>[&lt;br&gt;]</w:t>
      </w:r>
      <w:r w:rsidRPr="00EE0C34">
        <w:rPr>
          <w:rFonts w:ascii="TimesNewRomanPSMT" w:hAnsi="TimesNewRomanPSMT"/>
          <w:color w:val="FF0000"/>
        </w:rPr>
        <w:br/>
      </w:r>
      <w:r w:rsidRPr="00EE0C34">
        <w:rPr>
          <w:rStyle w:val="fontstyle01"/>
          <w:color w:val="FF0000"/>
        </w:rPr>
        <w:t>(&lt;2&gt;)</w:t>
      </w:r>
    </w:p>
    <w:p w14:paraId="714C4C49" w14:textId="67828EFE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A</w:t>
      </w:r>
      <w:r>
        <w:rPr>
          <w:rFonts w:ascii="Times New Roman" w:hAnsi="Times New Roman" w:cs="Times New Roman"/>
          <w:sz w:val="28"/>
          <w:szCs w:val="28"/>
        </w:rPr>
        <w:t>. widely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. hardly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legally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D. nationally </w:t>
      </w:r>
    </w:p>
    <w:p w14:paraId="43CB3D4A" w14:textId="1140982A" w:rsidR="003847D3" w:rsidRPr="00EE0C34" w:rsidRDefault="003847D3" w:rsidP="00B7391B">
      <w:pPr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EE0C34">
        <w:rPr>
          <w:rStyle w:val="fontstyle01"/>
          <w:color w:val="FF0000"/>
        </w:rPr>
        <w:t>[&lt;br&gt;]</w:t>
      </w:r>
      <w:r w:rsidRPr="00EE0C34">
        <w:rPr>
          <w:rFonts w:ascii="TimesNewRomanPSMT" w:hAnsi="TimesNewRomanPSMT"/>
          <w:color w:val="FF0000"/>
        </w:rPr>
        <w:br/>
      </w:r>
      <w:r w:rsidRPr="00EE0C34">
        <w:rPr>
          <w:rStyle w:val="fontstyle01"/>
          <w:color w:val="FF0000"/>
        </w:rPr>
        <w:t>(&lt;3&gt;)</w:t>
      </w:r>
    </w:p>
    <w:p w14:paraId="17178FB9" w14:textId="76AD0B03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translated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. transferred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u w:val="single"/>
        </w:rPr>
        <w:t>C</w:t>
      </w:r>
      <w:r>
        <w:rPr>
          <w:rFonts w:ascii="Times New Roman" w:hAnsi="Times New Roman" w:cs="Times New Roman"/>
          <w:sz w:val="28"/>
          <w:szCs w:val="28"/>
        </w:rPr>
        <w:t xml:space="preserve">. transformed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. transited </w:t>
      </w:r>
    </w:p>
    <w:p w14:paraId="11CD1BC9" w14:textId="5477D956" w:rsidR="00127FAC" w:rsidRPr="00EE0C34" w:rsidRDefault="00127FAC" w:rsidP="00B7391B">
      <w:pPr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EE0C34">
        <w:rPr>
          <w:rStyle w:val="fontstyle01"/>
          <w:color w:val="FF0000"/>
        </w:rPr>
        <w:lastRenderedPageBreak/>
        <w:t>[&lt;br&gt;]</w:t>
      </w:r>
      <w:r w:rsidRPr="00EE0C34">
        <w:rPr>
          <w:rFonts w:ascii="TimesNewRomanPSMT" w:hAnsi="TimesNewRomanPSMT"/>
          <w:color w:val="FF0000"/>
        </w:rPr>
        <w:br/>
      </w:r>
      <w:r w:rsidRPr="00EE0C34">
        <w:rPr>
          <w:rStyle w:val="fontstyle01"/>
          <w:color w:val="FF0000"/>
        </w:rPr>
        <w:t>(&lt;</w:t>
      </w:r>
      <w:r w:rsidR="00AD3AED" w:rsidRPr="00EE0C34">
        <w:rPr>
          <w:rStyle w:val="fontstyle01"/>
          <w:color w:val="FF0000"/>
        </w:rPr>
        <w:t>4</w:t>
      </w:r>
      <w:r w:rsidRPr="00EE0C34">
        <w:rPr>
          <w:rStyle w:val="fontstyle01"/>
          <w:color w:val="FF0000"/>
        </w:rPr>
        <w:t>&gt;)</w:t>
      </w:r>
    </w:p>
    <w:p w14:paraId="7DF161C7" w14:textId="44B0B056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increase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u w:val="single"/>
        </w:rPr>
        <w:t>B.</w:t>
      </w:r>
      <w:r>
        <w:rPr>
          <w:rFonts w:ascii="Times New Roman" w:hAnsi="Times New Roman" w:cs="Times New Roman"/>
          <w:sz w:val="28"/>
          <w:szCs w:val="28"/>
        </w:rPr>
        <w:t xml:space="preserve"> upbringing </w:t>
      </w:r>
      <w:r>
        <w:rPr>
          <w:rFonts w:ascii="Times New Roman" w:hAnsi="Times New Roman" w:cs="Times New Roman"/>
          <w:sz w:val="28"/>
          <w:szCs w:val="28"/>
        </w:rPr>
        <w:tab/>
        <w:t>C. rising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. grow </w:t>
      </w:r>
    </w:p>
    <w:p w14:paraId="738F9961" w14:textId="3046FEE7" w:rsidR="00AD3AED" w:rsidRDefault="00AD3AED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Style w:val="fontstyle01"/>
        </w:rPr>
        <w:t>[&lt;br&gt;]</w:t>
      </w:r>
      <w:r>
        <w:rPr>
          <w:rFonts w:ascii="TimesNewRomanPSMT" w:hAnsi="TimesNewRomanPSMT"/>
          <w:color w:val="000000"/>
        </w:rPr>
        <w:br/>
      </w:r>
      <w:r>
        <w:rPr>
          <w:rStyle w:val="fontstyle01"/>
        </w:rPr>
        <w:t>(&lt;</w:t>
      </w:r>
      <w:r w:rsidR="00830ADD">
        <w:rPr>
          <w:rStyle w:val="fontstyle01"/>
        </w:rPr>
        <w:t>5</w:t>
      </w:r>
      <w:r>
        <w:rPr>
          <w:rStyle w:val="fontstyle01"/>
        </w:rPr>
        <w:t>&gt;)</w:t>
      </w:r>
    </w:p>
    <w:p w14:paraId="30410AA0" w14:textId="72930149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dropped in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. dropped up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u w:val="single"/>
        </w:rPr>
        <w:t>C</w:t>
      </w:r>
      <w:r>
        <w:rPr>
          <w:rFonts w:ascii="Times New Roman" w:hAnsi="Times New Roman" w:cs="Times New Roman"/>
          <w:sz w:val="28"/>
          <w:szCs w:val="28"/>
        </w:rPr>
        <w:t xml:space="preserve">. dropped out </w:t>
      </w:r>
      <w:r>
        <w:rPr>
          <w:rFonts w:ascii="Times New Roman" w:hAnsi="Times New Roman" w:cs="Times New Roman"/>
          <w:sz w:val="28"/>
          <w:szCs w:val="28"/>
        </w:rPr>
        <w:tab/>
        <w:t xml:space="preserve">        D. dropped by </w:t>
      </w:r>
    </w:p>
    <w:p w14:paraId="282BDAA3" w14:textId="77777777" w:rsidR="008D3F5F" w:rsidRDefault="001376CA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Style w:val="fontstyle01"/>
        </w:rPr>
        <w:t>[&lt;br&gt;]</w:t>
      </w:r>
      <w:r>
        <w:rPr>
          <w:rFonts w:ascii="TimesNewRomanPSMT" w:hAnsi="TimesNewRomanPSMT"/>
          <w:color w:val="000000"/>
        </w:rPr>
        <w:br/>
      </w:r>
      <w:r>
        <w:rPr>
          <w:rStyle w:val="fontstyle01"/>
        </w:rPr>
        <w:t>(&lt;</w:t>
      </w:r>
      <w:r w:rsidR="008D3F5F">
        <w:rPr>
          <w:rStyle w:val="fontstyle01"/>
        </w:rPr>
        <w:t>6</w:t>
      </w:r>
      <w:r>
        <w:rPr>
          <w:rStyle w:val="fontstyle01"/>
        </w:rPr>
        <w:t>&gt;)</w:t>
      </w:r>
    </w:p>
    <w:p w14:paraId="4A41755D" w14:textId="1078604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A.</w:t>
      </w:r>
      <w:r>
        <w:rPr>
          <w:rFonts w:ascii="Times New Roman" w:hAnsi="Times New Roman" w:cs="Times New Roman"/>
          <w:sz w:val="28"/>
          <w:szCs w:val="28"/>
        </w:rPr>
        <w:t xml:space="preserve"> hardly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. truly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effortlessly </w:t>
      </w:r>
      <w:r>
        <w:rPr>
          <w:rFonts w:ascii="Times New Roman" w:hAnsi="Times New Roman" w:cs="Times New Roman"/>
          <w:sz w:val="28"/>
          <w:szCs w:val="28"/>
        </w:rPr>
        <w:tab/>
        <w:t xml:space="preserve">D. frequently </w:t>
      </w:r>
    </w:p>
    <w:p w14:paraId="59464810" w14:textId="7DD8369D" w:rsidR="008D3F5F" w:rsidRDefault="008D3F5F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Style w:val="fontstyle01"/>
        </w:rPr>
        <w:t>[&lt;br&gt;]</w:t>
      </w:r>
      <w:r>
        <w:rPr>
          <w:rFonts w:ascii="TimesNewRomanPSMT" w:hAnsi="TimesNewRomanPSMT"/>
          <w:color w:val="000000"/>
        </w:rPr>
        <w:br/>
      </w:r>
      <w:r>
        <w:rPr>
          <w:rStyle w:val="fontstyle01"/>
        </w:rPr>
        <w:t>(&lt;</w:t>
      </w:r>
      <w:r w:rsidR="00C03BAB">
        <w:rPr>
          <w:rStyle w:val="fontstyle01"/>
        </w:rPr>
        <w:t>7</w:t>
      </w:r>
      <w:r>
        <w:rPr>
          <w:rStyle w:val="fontstyle01"/>
        </w:rPr>
        <w:t>&gt;)</w:t>
      </w:r>
    </w:p>
    <w:p w14:paraId="4C405770" w14:textId="2983FF9C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massly-produced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u w:val="single"/>
        </w:rPr>
        <w:t>B</w:t>
      </w:r>
      <w:r>
        <w:rPr>
          <w:rFonts w:ascii="Times New Roman" w:hAnsi="Times New Roman" w:cs="Times New Roman"/>
          <w:sz w:val="28"/>
          <w:szCs w:val="28"/>
        </w:rPr>
        <w:t xml:space="preserve">. mass-produced </w:t>
      </w:r>
    </w:p>
    <w:p w14:paraId="5B6737AE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C. massive-produced </w:t>
      </w:r>
      <w:r>
        <w:rPr>
          <w:rFonts w:ascii="Times New Roman" w:hAnsi="Times New Roman" w:cs="Times New Roman"/>
          <w:sz w:val="28"/>
          <w:szCs w:val="28"/>
        </w:rPr>
        <w:tab/>
        <w:t xml:space="preserve">D. mass-producing </w:t>
      </w:r>
    </w:p>
    <w:p w14:paraId="7A3FC13A" w14:textId="452ADBBF" w:rsidR="00C03BAB" w:rsidRDefault="00C03BA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Style w:val="fontstyle01"/>
        </w:rPr>
        <w:t>[&lt;br&gt;]</w:t>
      </w:r>
      <w:r>
        <w:rPr>
          <w:rFonts w:ascii="TimesNewRomanPSMT" w:hAnsi="TimesNewRomanPSMT"/>
          <w:color w:val="000000"/>
        </w:rPr>
        <w:br/>
      </w:r>
      <w:r>
        <w:rPr>
          <w:rStyle w:val="fontstyle01"/>
        </w:rPr>
        <w:t>(&lt;</w:t>
      </w:r>
      <w:r w:rsidR="006F3325">
        <w:rPr>
          <w:rStyle w:val="fontstyle01"/>
        </w:rPr>
        <w:t>8</w:t>
      </w:r>
      <w:r>
        <w:rPr>
          <w:rStyle w:val="fontstyle01"/>
        </w:rPr>
        <w:t>&gt;)</w:t>
      </w:r>
    </w:p>
    <w:p w14:paraId="21CFFFCE" w14:textId="63D840ED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Generally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. Frankly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Fortunately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u w:val="single"/>
        </w:rPr>
        <w:t>D</w:t>
      </w:r>
      <w:r>
        <w:rPr>
          <w:rFonts w:ascii="Times New Roman" w:hAnsi="Times New Roman" w:cs="Times New Roman"/>
          <w:sz w:val="28"/>
          <w:szCs w:val="28"/>
        </w:rPr>
        <w:t xml:space="preserve">. Unfortunately </w:t>
      </w:r>
    </w:p>
    <w:p w14:paraId="7A237736" w14:textId="44DB24CE" w:rsidR="006F3325" w:rsidRDefault="006F3325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Style w:val="fontstyle01"/>
        </w:rPr>
        <w:t>[&lt;br&gt;]</w:t>
      </w:r>
      <w:r>
        <w:rPr>
          <w:rFonts w:ascii="TimesNewRomanPSMT" w:hAnsi="TimesNewRomanPSMT"/>
          <w:color w:val="000000"/>
        </w:rPr>
        <w:br/>
      </w:r>
      <w:r>
        <w:rPr>
          <w:rStyle w:val="fontstyle01"/>
        </w:rPr>
        <w:t>(&lt;</w:t>
      </w:r>
      <w:r w:rsidR="00D56D2E">
        <w:rPr>
          <w:rStyle w:val="fontstyle01"/>
        </w:rPr>
        <w:t>9</w:t>
      </w:r>
      <w:r>
        <w:rPr>
          <w:rStyle w:val="fontstyle01"/>
        </w:rPr>
        <w:t>&gt;)</w:t>
      </w:r>
    </w:p>
    <w:p w14:paraId="43954366" w14:textId="455A8C40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few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u w:val="single"/>
        </w:rPr>
        <w:t>B</w:t>
      </w:r>
      <w:r>
        <w:rPr>
          <w:rFonts w:ascii="Times New Roman" w:hAnsi="Times New Roman" w:cs="Times New Roman"/>
          <w:sz w:val="28"/>
          <w:szCs w:val="28"/>
        </w:rPr>
        <w:t xml:space="preserve">. a few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. a little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. little </w:t>
      </w:r>
    </w:p>
    <w:p w14:paraId="0965920A" w14:textId="3C1538B9" w:rsidR="00D56D2E" w:rsidRDefault="00D56D2E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Style w:val="fontstyle01"/>
        </w:rPr>
        <w:t>[&lt;br&gt;]</w:t>
      </w:r>
      <w:r>
        <w:rPr>
          <w:rFonts w:ascii="TimesNewRomanPSMT" w:hAnsi="TimesNewRomanPSMT"/>
          <w:color w:val="000000"/>
        </w:rPr>
        <w:br/>
      </w:r>
      <w:r>
        <w:rPr>
          <w:rStyle w:val="fontstyle01"/>
        </w:rPr>
        <w:t>(&lt;</w:t>
      </w:r>
      <w:r w:rsidR="00096E0A">
        <w:rPr>
          <w:rStyle w:val="fontstyle01"/>
        </w:rPr>
        <w:t>10</w:t>
      </w:r>
      <w:r>
        <w:rPr>
          <w:rStyle w:val="fontstyle01"/>
        </w:rPr>
        <w:t>&gt;)</w:t>
      </w:r>
    </w:p>
    <w:p w14:paraId="5047776C" w14:textId="4C7461C4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was allowing </w:t>
      </w:r>
      <w:r>
        <w:rPr>
          <w:rFonts w:ascii="Times New Roman" w:hAnsi="Times New Roman" w:cs="Times New Roman"/>
          <w:sz w:val="28"/>
          <w:szCs w:val="28"/>
        </w:rPr>
        <w:tab/>
        <w:t xml:space="preserve">B. has allowed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u w:val="single"/>
        </w:rPr>
        <w:t>C.</w:t>
      </w:r>
      <w:r>
        <w:rPr>
          <w:rFonts w:ascii="Times New Roman" w:hAnsi="Times New Roman" w:cs="Times New Roman"/>
          <w:sz w:val="28"/>
          <w:szCs w:val="28"/>
        </w:rPr>
        <w:t xml:space="preserve"> allowed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. had allowed </w:t>
      </w:r>
    </w:p>
    <w:p w14:paraId="71D5EE7C" w14:textId="54EDB561" w:rsidR="00096E0A" w:rsidRDefault="00096E0A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Style w:val="fontstyle01"/>
        </w:rPr>
        <w:t>[&lt;br&gt;]</w:t>
      </w:r>
      <w:r>
        <w:rPr>
          <w:rFonts w:ascii="TimesNewRomanPSMT" w:hAnsi="TimesNewRomanPSMT"/>
          <w:color w:val="000000"/>
        </w:rPr>
        <w:br/>
      </w:r>
      <w:r>
        <w:rPr>
          <w:rStyle w:val="fontstyle01"/>
        </w:rPr>
        <w:t>(&lt;</w:t>
      </w:r>
      <w:r w:rsidR="000D339E">
        <w:rPr>
          <w:rStyle w:val="fontstyle01"/>
        </w:rPr>
        <w:t>11</w:t>
      </w:r>
      <w:r>
        <w:rPr>
          <w:rStyle w:val="fontstyle01"/>
        </w:rPr>
        <w:t>&gt;)</w:t>
      </w:r>
    </w:p>
    <w:p w14:paraId="60BD3C21" w14:textId="21987BE6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A</w:t>
      </w:r>
      <w:r>
        <w:rPr>
          <w:rFonts w:ascii="Times New Roman" w:hAnsi="Times New Roman" w:cs="Times New Roman"/>
          <w:sz w:val="28"/>
          <w:szCs w:val="28"/>
        </w:rPr>
        <w:t>. for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. since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during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. of </w:t>
      </w:r>
    </w:p>
    <w:p w14:paraId="524D8DDE" w14:textId="1CD37C6E" w:rsidR="00F1377C" w:rsidRDefault="00F1377C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Style w:val="fontstyle01"/>
        </w:rPr>
        <w:t>[&lt;br&gt;]</w:t>
      </w:r>
      <w:r>
        <w:rPr>
          <w:rFonts w:ascii="TimesNewRomanPSMT" w:hAnsi="TimesNewRomanPSMT"/>
          <w:color w:val="000000"/>
        </w:rPr>
        <w:br/>
      </w:r>
      <w:r>
        <w:rPr>
          <w:rStyle w:val="fontstyle01"/>
        </w:rPr>
        <w:t>(&lt;</w:t>
      </w:r>
      <w:r w:rsidR="00DF6C11">
        <w:rPr>
          <w:rStyle w:val="fontstyle01"/>
        </w:rPr>
        <w:t>1</w:t>
      </w:r>
      <w:r>
        <w:rPr>
          <w:rStyle w:val="fontstyle01"/>
        </w:rPr>
        <w:t>2&gt;)</w:t>
      </w:r>
    </w:p>
    <w:p w14:paraId="56B8AC48" w14:textId="3441906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devil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. deviation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deviant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u w:val="single"/>
        </w:rPr>
        <w:t>D</w:t>
      </w:r>
      <w:r>
        <w:rPr>
          <w:rFonts w:ascii="Times New Roman" w:hAnsi="Times New Roman" w:cs="Times New Roman"/>
          <w:sz w:val="28"/>
          <w:szCs w:val="28"/>
        </w:rPr>
        <w:t>. device</w:t>
      </w:r>
    </w:p>
    <w:p w14:paraId="05B62E63" w14:textId="2F238D97" w:rsidR="00B7391B" w:rsidRDefault="001440B8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Style w:val="fontstyle01"/>
        </w:rPr>
        <w:t>[&lt;br&gt;]</w:t>
      </w:r>
      <w:r>
        <w:rPr>
          <w:rFonts w:ascii="TimesNewRomanPSMT" w:hAnsi="TimesNewRomanPSMT"/>
          <w:color w:val="000000"/>
        </w:rPr>
        <w:br/>
      </w:r>
      <w:r>
        <w:rPr>
          <w:rStyle w:val="fontstyle11"/>
        </w:rPr>
        <w:t>[&lt;/sg&gt;]</w:t>
      </w:r>
    </w:p>
    <w:p w14:paraId="391E327B" w14:textId="00B4B79D" w:rsidR="00B7391B" w:rsidRDefault="00B7391B" w:rsidP="00B7391B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Nghiệm của phương trình&lt;span class= “latex”&gt;2^x = 3.&lt;/span&gt;</w:t>
      </w:r>
    </w:p>
    <w:p w14:paraId="56835A18" w14:textId="7FEE95F7" w:rsidR="00B7391B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lastRenderedPageBreak/>
        <w:t>A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. </w:t>
      </w:r>
      <w:r>
        <w:rPr>
          <w:sz w:val="28"/>
          <w:szCs w:val="28"/>
        </w:rPr>
        <w:t>x  =</w:t>
      </w:r>
      <w:r>
        <w:t xml:space="preserve"> 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>\log_{2}{3}.</w:t>
      </w:r>
      <w:r>
        <w:rPr>
          <w:rFonts w:ascii="Times New Roman" w:hAnsi="Times New Roman" w:cs="Times New Roman"/>
          <w:sz w:val="28"/>
          <w:szCs w:val="28"/>
        </w:rPr>
        <w:t xml:space="preserve">&lt;/span&gt;      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      </w:t>
      </w:r>
    </w:p>
    <w:p w14:paraId="08243A84" w14:textId="086F8DD6" w:rsidR="00B7391B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B.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>x =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>\log_{3}{2}</w:t>
      </w:r>
      <w:r>
        <w:rPr>
          <w:rFonts w:ascii="Times New Roman" w:hAnsi="Times New Roman" w:cs="Times New Roman"/>
          <w:bCs/>
          <w:sz w:val="28"/>
          <w:szCs w:val="28"/>
        </w:rPr>
        <w:t>.&lt;/</w:t>
      </w:r>
      <w:r>
        <w:rPr>
          <w:rFonts w:ascii="Times New Roman" w:hAnsi="Times New Roman" w:cs="Times New Roman"/>
          <w:sz w:val="28"/>
          <w:szCs w:val="28"/>
        </w:rPr>
        <w:t xml:space="preserve">span&gt;        </w:t>
      </w:r>
    </w:p>
    <w:p w14:paraId="70E58DBA" w14:textId="3AA10DBB" w:rsidR="00B7391B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C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>. x = 2^3</w:t>
      </w:r>
      <w:r>
        <w:rPr>
          <w:rFonts w:ascii="Times New Roman" w:hAnsi="Times New Roman" w:cs="Times New Roman"/>
          <w:bCs/>
          <w:sz w:val="28"/>
          <w:szCs w:val="28"/>
        </w:rPr>
        <w:t>.&lt;/span&gt;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        </w:t>
      </w:r>
    </w:p>
    <w:p w14:paraId="317B061E" w14:textId="25C19F29" w:rsidR="00B7391B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D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>. x = 3^2</w:t>
      </w:r>
      <w:r>
        <w:rPr>
          <w:rFonts w:ascii="Times New Roman" w:hAnsi="Times New Roman" w:cs="Times New Roman"/>
          <w:bCs/>
          <w:sz w:val="28"/>
          <w:szCs w:val="28"/>
        </w:rPr>
        <w:t>.&lt;/span&gt;</w:t>
      </w:r>
    </w:p>
    <w:p w14:paraId="1003A770" w14:textId="551C8C4C" w:rsidR="006F52BC" w:rsidRPr="00BE73EB" w:rsidRDefault="006F52BC" w:rsidP="00BE73EB">
      <w:pPr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BE73EB">
        <w:rPr>
          <w:rFonts w:ascii="Times New Roman" w:eastAsia="Times New Roman" w:hAnsi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br&gt;]</w:t>
      </w:r>
    </w:p>
    <w:p w14:paraId="57A675F4" w14:textId="12966A2F" w:rsidR="00B7391B" w:rsidRDefault="00B7391B" w:rsidP="00B7391B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52" w:dyaOrig="300" w14:anchorId="736FD2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6pt;height:15pt" o:ole="">
            <v:imagedata r:id="rId5" o:title=""/>
          </v:shape>
          <o:OLEObject Type="Embed" ProgID="Equation.DSMT4" ShapeID="_x0000_i1025" DrawAspect="Content" ObjectID="_1784710654" r:id="rId6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là số thực dương. Giá trị rút gọn của biểu thức </w:t>
      </w:r>
      <w:r>
        <w:rPr>
          <w:rFonts w:ascii="Times New Roman" w:hAnsi="Times New Roman" w:cs="Times New Roman"/>
          <w:sz w:val="28"/>
          <w:szCs w:val="28"/>
        </w:rPr>
        <w:t>P = a_4^3\sqrt{a}&lt;/span&gt;</w:t>
      </w:r>
      <w:r>
        <w:rPr>
          <w:rFonts w:ascii="Times New Roman" w:hAnsi="Times New Roman" w:cs="Times New Roman"/>
          <w:sz w:val="28"/>
          <w:szCs w:val="28"/>
          <w:lang w:val="vi-VN"/>
        </w:rPr>
        <w:t>bằng</w:t>
      </w:r>
    </w:p>
    <w:p w14:paraId="2807EF4E" w14:textId="29DB49C7" w:rsidR="00B7391B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A. </w:t>
      </w:r>
      <w:r>
        <w:rPr>
          <w:rFonts w:ascii="Times New Roman" w:hAnsi="Times New Roman" w:cs="Times New Roman"/>
          <w:bCs/>
          <w:sz w:val="28"/>
          <w:szCs w:val="28"/>
        </w:rPr>
        <w:t>a_{6}^{5}</w: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  <w:r>
        <w:rPr>
          <w:rFonts w:ascii="Times New Roman" w:hAnsi="Times New Roman" w:cs="Times New Roman"/>
          <w:sz w:val="28"/>
          <w:szCs w:val="28"/>
        </w:rPr>
        <w:t>&lt;/span&gt;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ab/>
      </w:r>
    </w:p>
    <w:p w14:paraId="537438C2" w14:textId="5CAA2D16" w:rsidR="00B7391B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B.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>a_{6}^{11}</w: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  <w:r>
        <w:rPr>
          <w:rFonts w:ascii="Times New Roman" w:hAnsi="Times New Roman" w:cs="Times New Roman"/>
          <w:sz w:val="28"/>
          <w:szCs w:val="28"/>
        </w:rPr>
        <w:t>&lt;/span&gt;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ab/>
      </w:r>
    </w:p>
    <w:p w14:paraId="2CB257E0" w14:textId="28A31E36" w:rsidR="00B7391B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C. </w:t>
      </w:r>
      <w:r>
        <w:rPr>
          <w:rFonts w:ascii="Times New Roman" w:hAnsi="Times New Roman" w:cs="Times New Roman"/>
          <w:sz w:val="28"/>
          <w:szCs w:val="28"/>
        </w:rPr>
        <w:t>a_{3}^{10}</w: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  <w:r>
        <w:rPr>
          <w:rFonts w:ascii="Times New Roman" w:hAnsi="Times New Roman" w:cs="Times New Roman"/>
          <w:sz w:val="28"/>
          <w:szCs w:val="28"/>
        </w:rPr>
        <w:t>&lt;/span&gt;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ab/>
      </w:r>
    </w:p>
    <w:p w14:paraId="50E1E758" w14:textId="433F158D" w:rsidR="00B7391B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D. </w:t>
      </w:r>
      <w:r>
        <w:rPr>
          <w:rFonts w:ascii="Times New Roman" w:hAnsi="Times New Roman" w:cs="Times New Roman"/>
          <w:sz w:val="28"/>
          <w:szCs w:val="28"/>
        </w:rPr>
        <w:t>a_{3}^{7}</w: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  <w:r>
        <w:rPr>
          <w:rFonts w:ascii="Times New Roman" w:hAnsi="Times New Roman" w:cs="Times New Roman"/>
          <w:sz w:val="28"/>
          <w:szCs w:val="28"/>
        </w:rPr>
        <w:t>&lt;/span&gt;</w:t>
      </w:r>
    </w:p>
    <w:p w14:paraId="662AA92C" w14:textId="2DF71462" w:rsidR="00BE73EB" w:rsidRPr="008D22B2" w:rsidRDefault="00BE73EB" w:rsidP="008D22B2">
      <w:pPr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8D22B2">
        <w:rPr>
          <w:rFonts w:ascii="Times New Roman" w:eastAsia="Times New Roman" w:hAnsi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br&gt;]</w:t>
      </w:r>
    </w:p>
    <w:p w14:paraId="0574F2F0" w14:textId="6866509D" w:rsidR="00B7391B" w:rsidRDefault="00B7391B" w:rsidP="00B7391B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ồn hoa của một trường X có dạng hình tròn bán kính bằng 8m. Người ta chia bồn hoa thành các phần như hình vẽ dưới đây và có ý định trồng hoa như sau: Phần diện tích bên trong hình vuông ABCD để trồng hoa. Phần diện tích kéo dài từ 4 cạnh của hình vuông đến đường tròn dùng để trồng cỏ. Ở bốn góc còn lại, mỗi góc trồng một cây cọ. Biết AB = 4m, giá trồng hoa là 200.000đ/m^2&lt;/span&gt;, giá trồng cỏ là 100.000đ/m^2&lt;/span&gt;, mỗi cây cọ giá 150.000đ. Hỏi cần bao nhiêu tiền để thực hiện việc trang trí bồn hoa đó.</w:t>
      </w:r>
    </w:p>
    <w:p w14:paraId="72989E1A" w14:textId="5ABB9CE6" w:rsidR="00B7391B" w:rsidRDefault="00B7391B" w:rsidP="00B7391B">
      <w:pPr>
        <w:spacing w:line="276" w:lineRule="auto"/>
        <w:ind w:left="992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14:ligatures w14:val="none"/>
        </w:rPr>
        <w:drawing>
          <wp:inline distT="0" distB="0" distL="0" distR="0" wp14:anchorId="23E0AB2D" wp14:editId="51B653D9">
            <wp:extent cx="1478280" cy="1524000"/>
            <wp:effectExtent l="0" t="0" r="7620" b="0"/>
            <wp:docPr id="2" name="Picture 2" descr="A blue and black square with white line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 blue and black square with white lines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828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F63F22" w14:textId="77777777" w:rsidR="00B7391B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A. </w:t>
      </w:r>
      <w:r>
        <w:rPr>
          <w:rFonts w:ascii="Times New Roman" w:hAnsi="Times New Roman" w:cs="Times New Roman"/>
          <w:sz w:val="28"/>
          <w:szCs w:val="28"/>
        </w:rPr>
        <w:t>14.865.000 đồng.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  <w:t xml:space="preserve">B. </w:t>
      </w:r>
      <w:r>
        <w:rPr>
          <w:rFonts w:ascii="Times New Roman" w:hAnsi="Times New Roman" w:cs="Times New Roman"/>
          <w:sz w:val="28"/>
          <w:szCs w:val="28"/>
        </w:rPr>
        <w:t>12.218.000 đồng.</w:t>
      </w:r>
      <w:r>
        <w:rPr>
          <w:rFonts w:ascii="Times New Roman" w:hAnsi="Times New Roman" w:cs="Times New Roman"/>
          <w:sz w:val="28"/>
          <w:szCs w:val="28"/>
        </w:rPr>
        <w:tab/>
      </w:r>
    </w:p>
    <w:p w14:paraId="78E0E692" w14:textId="7AD5C113" w:rsidR="00B7391B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C. </w:t>
      </w:r>
      <w:r>
        <w:rPr>
          <w:rFonts w:ascii="Times New Roman" w:hAnsi="Times New Roman" w:cs="Times New Roman"/>
          <w:sz w:val="28"/>
          <w:szCs w:val="28"/>
        </w:rPr>
        <w:t>14.465.000 đồng.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D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13.265.000 đồng.</w:t>
      </w:r>
    </w:p>
    <w:p w14:paraId="755CEF0F" w14:textId="27FC08FB" w:rsidR="008D22B2" w:rsidRPr="000C1B0F" w:rsidRDefault="000C1B0F" w:rsidP="000C1B0F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0C1B0F">
        <w:rPr>
          <w:rFonts w:ascii="Times New Roman" w:hAnsi="Times New Roman" w:cs="Times New Roman"/>
          <w:color w:val="FF0000"/>
          <w:sz w:val="28"/>
          <w:szCs w:val="28"/>
        </w:rPr>
        <w:t>[&lt;br&gt;]</w:t>
      </w:r>
    </w:p>
    <w:p w14:paraId="66FA6C78" w14:textId="727AB45D" w:rsidR="00B7391B" w:rsidRDefault="00B7391B" w:rsidP="00B7391B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Trong không gian </w:t>
      </w:r>
      <w:r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552" w:dyaOrig="324" w14:anchorId="7D13A87F">
          <v:shape id="_x0000_i1026" type="#_x0000_t75" style="width:27.6pt;height:16.2pt" o:ole="">
            <v:imagedata r:id="rId8" o:title=""/>
          </v:shape>
          <o:OLEObject Type="Embed" ProgID="Equation.DSMT4" ShapeID="_x0000_i1026" DrawAspect="Content" ObjectID="_1784710655" r:id="rId9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, đường thẳng </w:t>
      </w:r>
      <w:r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60" w:dyaOrig="288" w14:anchorId="76341774">
          <v:shape id="_x0000_i1027" type="#_x0000_t75" style="width:18pt;height:14.4pt" o:ole="">
            <v:imagedata r:id="rId10" o:title=""/>
          </v:shape>
          <o:OLEObject Type="Embed" ProgID="Equation.DSMT4" ShapeID="_x0000_i1027" DrawAspect="Content" ObjectID="_1784710656" r:id="rId11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có phương trình là</w:t>
      </w:r>
    </w:p>
    <w:p w14:paraId="30201422" w14:textId="07907E03" w:rsidR="00B7391B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bCs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A. 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>\begin{cases}x=t\\y= 0\\z = 0\end{cases}</w:t>
      </w:r>
      <w:r>
        <w:rPr>
          <w:rFonts w:ascii="Times New Roman" w:hAnsi="Times New Roman" w:cs="Times New Roman"/>
          <w:sz w:val="28"/>
          <w:szCs w:val="28"/>
          <w:lang w:val="nl-NL"/>
        </w:rPr>
        <w:t>&lt;/span&gt;</w:t>
      </w:r>
      <w:r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      </w:t>
      </w:r>
    </w:p>
    <w:p w14:paraId="59B11C57" w14:textId="4D3EE479" w:rsidR="00B7391B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Cs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B. 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 xml:space="preserve">\begin{cases}x=0\\y=t\\z = 0\end{cases} &lt;/span&gt;        </w:t>
      </w:r>
    </w:p>
    <w:p w14:paraId="7A991416" w14:textId="00CFD652" w:rsidR="00B7391B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Cs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C. 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 xml:space="preserve">\begin{cases}x=0\\y= t\\z = t\end{cases} &lt;/span&gt;        </w:t>
      </w:r>
    </w:p>
    <w:p w14:paraId="5DA49211" w14:textId="405DAB88" w:rsidR="00B7391B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bCs/>
          <w:sz w:val="28"/>
          <w:szCs w:val="28"/>
          <w:u w:val="single"/>
          <w:lang w:val="nl-NL"/>
        </w:rPr>
        <w:t>D.</w:t>
      </w:r>
      <w:r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>\begin{cases}x=0\\y=0\\z=1+t\end{cases}</w:t>
      </w:r>
      <w:r>
        <w:rPr>
          <w:bCs/>
          <w:sz w:val="28"/>
          <w:szCs w:val="28"/>
          <w:lang w:val="nl-NL"/>
        </w:rPr>
        <w:t xml:space="preserve"> &lt;/span&gt;</w:t>
      </w:r>
    </w:p>
    <w:p w14:paraId="0D847C9B" w14:textId="5108BA49" w:rsidR="00B7391B" w:rsidRPr="00043743" w:rsidRDefault="000C1B0F" w:rsidP="00043743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0C1B0F">
        <w:rPr>
          <w:rFonts w:ascii="Times New Roman" w:hAnsi="Times New Roman" w:cs="Times New Roman"/>
          <w:color w:val="FF0000"/>
          <w:sz w:val="28"/>
          <w:szCs w:val="28"/>
        </w:rPr>
        <w:t>[&lt;br&gt;]</w:t>
      </w:r>
    </w:p>
    <w:p w14:paraId="2EAD0566" w14:textId="26839B5C" w:rsidR="00B7391B" w:rsidRDefault="00B7391B" w:rsidP="00B7391B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Tính thể tích </w:t>
      </w:r>
      <m:oMath>
        <m:r>
          <w:rPr>
            <w:rFonts w:ascii="Cambria Math" w:hAnsi="Cambria Math" w:cs="Times New Roman"/>
            <w:sz w:val="28"/>
            <w:szCs w:val="28"/>
            <w:lang w:val="nl-NL"/>
          </w:rPr>
          <m:t>V</m:t>
        </m:r>
      </m:oMath>
      <w:r>
        <w:rPr>
          <w:rFonts w:ascii="Times New Roman" w:hAnsi="Times New Roman" w:cs="Times New Roman"/>
          <w:sz w:val="28"/>
          <w:szCs w:val="28"/>
          <w:lang w:val="nl-NL"/>
        </w:rPr>
        <w:t xml:space="preserve"> của khối lăng trụ có đáy là một lục giác đều cạnh </w:t>
      </w:r>
      <m:oMath>
        <m:r>
          <w:rPr>
            <w:rFonts w:ascii="Cambria Math" w:hAnsi="Cambria Math" w:cs="Times New Roman"/>
            <w:sz w:val="28"/>
            <w:szCs w:val="28"/>
            <w:lang w:val="nl-NL"/>
          </w:rPr>
          <m:t>a</m:t>
        </m:r>
      </m:oMath>
      <w:r>
        <w:rPr>
          <w:rFonts w:ascii="Times New Roman" w:hAnsi="Times New Roman" w:cs="Times New Roman"/>
          <w:sz w:val="28"/>
          <w:szCs w:val="28"/>
          <w:lang w:val="nl-NL"/>
        </w:rPr>
        <w:t xml:space="preserve"> và chiều cao của khối lăng trụ </w:t>
      </w:r>
      <m:oMath>
        <m:r>
          <w:rPr>
            <w:rFonts w:ascii="Cambria Math" w:hAnsi="Cambria Math" w:cs="Times New Roman"/>
            <w:sz w:val="28"/>
            <w:szCs w:val="28"/>
            <w:lang w:val="nl-NL"/>
          </w:rPr>
          <m:t>4a</m:t>
        </m:r>
      </m:oMath>
    </w:p>
    <w:p w14:paraId="3EB4F1A5" w14:textId="6CF8BBAF" w:rsidR="00B7391B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720"/>
        <w:jc w:val="both"/>
        <w:rPr>
          <w:rFonts w:ascii="Times New Roman" w:eastAsiaTheme="minorEastAsia" w:hAnsi="Times New Roman" w:cs="Times New Roman"/>
          <w:bCs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A.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V = 12a^{3}\sqrt{3}</w:t>
      </w:r>
      <w:r>
        <w:rPr>
          <w:rFonts w:ascii="Times New Roman" w:eastAsiaTheme="minorEastAsia" w:hAnsi="Times New Roman" w:cs="Times New Roman"/>
          <w:bCs/>
          <w:sz w:val="28"/>
          <w:szCs w:val="28"/>
          <w:lang w:val="nl-NL"/>
        </w:rPr>
        <w:t>&lt;/span&gt;</w:t>
      </w:r>
      <w:r>
        <w:rPr>
          <w:rFonts w:ascii="Times New Roman" w:eastAsiaTheme="minorEastAsia" w:hAnsi="Times New Roman" w:cs="Times New Roman"/>
          <w:bCs/>
          <w:sz w:val="28"/>
          <w:szCs w:val="28"/>
          <w:lang w:val="nl-NL"/>
        </w:rPr>
        <w:tab/>
      </w:r>
      <w:r>
        <w:rPr>
          <w:rFonts w:ascii="Times New Roman" w:eastAsiaTheme="minorEastAsia" w:hAnsi="Times New Roman" w:cs="Times New Roman"/>
          <w:bCs/>
          <w:sz w:val="28"/>
          <w:szCs w:val="28"/>
          <w:lang w:val="nl-NL"/>
        </w:rPr>
        <w:tab/>
      </w:r>
    </w:p>
    <w:p w14:paraId="3EA72DBE" w14:textId="648A4C88" w:rsidR="00B7391B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720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>
        <w:rPr>
          <w:rFonts w:ascii="Times New Roman" w:eastAsiaTheme="minorEastAsia" w:hAnsi="Times New Roman" w:cs="Times New Roman"/>
          <w:b/>
          <w:sz w:val="28"/>
          <w:szCs w:val="28"/>
          <w:u w:val="single"/>
          <w:lang w:val="nl-NL"/>
        </w:rPr>
        <w:t>B</w:t>
      </w:r>
      <w:r>
        <w:rPr>
          <w:rFonts w:ascii="Times New Roman" w:eastAsiaTheme="minorEastAsia" w:hAnsi="Times New Roman" w:cs="Times New Roman"/>
          <w:b/>
          <w:sz w:val="28"/>
          <w:szCs w:val="28"/>
          <w:lang w:val="nl-NL"/>
        </w:rPr>
        <w:t xml:space="preserve">. </w:t>
      </w:r>
      <w:r>
        <w:rPr>
          <w:rFonts w:ascii="Times New Roman" w:eastAsiaTheme="minorEastAsia" w:hAnsi="Times New Roman" w:cs="Times New Roman"/>
          <w:bCs/>
          <w:sz w:val="28"/>
          <w:szCs w:val="28"/>
          <w:lang w:val="nl-NL"/>
        </w:rPr>
        <w:t>V =</w:t>
      </w:r>
      <w:r>
        <w:rPr>
          <w:rFonts w:ascii="Times New Roman" w:eastAsiaTheme="minorEastAsia" w:hAnsi="Times New Roman" w:cs="Times New Roman"/>
          <w:b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>6a^{3}\sqrt{3}</w:t>
      </w:r>
      <w:r>
        <w:rPr>
          <w:rFonts w:ascii="Times New Roman" w:eastAsiaTheme="minorEastAsia" w:hAnsi="Times New Roman" w:cs="Times New Roman"/>
          <w:bCs/>
          <w:sz w:val="28"/>
          <w:szCs w:val="28"/>
          <w:lang w:val="nl-NL"/>
        </w:rPr>
        <w:t xml:space="preserve"> &lt;/span&gt;</w:t>
      </w:r>
    </w:p>
    <w:p w14:paraId="2E92B3F5" w14:textId="1D452316" w:rsidR="00B7391B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720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C.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V = 2a^{3}\sqrt{3}</w:t>
      </w:r>
      <w:r>
        <w:rPr>
          <w:rFonts w:ascii="Times New Roman" w:eastAsiaTheme="minorEastAsia" w:hAnsi="Times New Roman" w:cs="Times New Roman"/>
          <w:bCs/>
          <w:sz w:val="28"/>
          <w:szCs w:val="28"/>
          <w:lang w:val="nl-NL"/>
        </w:rPr>
        <w:t>&lt;/span&gt;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</w:p>
    <w:p w14:paraId="4D0E80FD" w14:textId="56DF6367" w:rsidR="00B7391B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720"/>
        <w:jc w:val="both"/>
        <w:rPr>
          <w:rFonts w:ascii="Cambria Math" w:eastAsiaTheme="minorEastAsia" w:hAnsi="Cambria Math" w:cs="Times New Roman"/>
          <w:bCs/>
          <w:iCs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D</w:t>
      </w:r>
      <w:r>
        <w:rPr>
          <w:rFonts w:ascii="Times New Roman" w:hAnsi="Times New Roman" w:cs="Times New Roman"/>
          <w:b/>
          <w:bCs/>
          <w:sz w:val="28"/>
          <w:szCs w:val="28"/>
          <w:lang w:val="nl-NL"/>
        </w:rPr>
        <w:t>.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V = </w:t>
      </w:r>
      <w:r>
        <w:rPr>
          <w:rFonts w:ascii="Cambria Math" w:hAnsi="Cambria Math" w:cs="Times New Roman"/>
          <w:bCs/>
          <w:iCs/>
          <w:sz w:val="28"/>
          <w:szCs w:val="28"/>
          <w:lang w:val="nl-NL"/>
        </w:rPr>
        <w:t>24a^{3}\sqrt{3}</w:t>
      </w:r>
      <w:r>
        <w:rPr>
          <w:rFonts w:ascii="Cambria Math" w:eastAsiaTheme="minorEastAsia" w:hAnsi="Cambria Math" w:cs="Times New Roman"/>
          <w:bCs/>
          <w:iCs/>
          <w:sz w:val="28"/>
          <w:szCs w:val="28"/>
          <w:lang w:val="nl-NL"/>
        </w:rPr>
        <w:t>&lt;/span&gt;</w:t>
      </w:r>
    </w:p>
    <w:p w14:paraId="52F53AF0" w14:textId="1F3573A2" w:rsidR="00043743" w:rsidRPr="00AE40F8" w:rsidRDefault="00043743" w:rsidP="00043743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0C1B0F">
        <w:rPr>
          <w:rFonts w:ascii="Times New Roman" w:hAnsi="Times New Roman" w:cs="Times New Roman"/>
          <w:color w:val="FF0000"/>
          <w:sz w:val="28"/>
          <w:szCs w:val="28"/>
        </w:rPr>
        <w:t>[&lt;br&gt;]</w:t>
      </w:r>
    </w:p>
    <w:p w14:paraId="40775296" w14:textId="5AB32AF3" w:rsidR="00B7391B" w:rsidRDefault="00B7391B" w:rsidP="00B7391B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Đồ</w:t>
      </w:r>
      <w:r>
        <w:rPr>
          <w:rFonts w:ascii="Times New Roman" w:hAnsi="Times New Roman" w:cs="Times New Roman"/>
          <w:sz w:val="28"/>
          <w:szCs w:val="28"/>
        </w:rPr>
        <w:t xml:space="preserve"> thị sau đây là đồ thị của hàm số nào?</w:t>
      </w:r>
    </w:p>
    <w:p w14:paraId="3CA814D1" w14:textId="5B353A15" w:rsidR="00B7391B" w:rsidRDefault="00B7391B" w:rsidP="00B7391B">
      <w:pPr>
        <w:spacing w:line="276" w:lineRule="auto"/>
        <w:ind w:left="992"/>
        <w:jc w:val="center"/>
        <w:rPr>
          <w:rFonts w:ascii="Times New Roman" w:hAnsi="Times New Roman" w:cs="Times New Roman"/>
          <w:b/>
          <w:sz w:val="28"/>
          <w:szCs w:val="28"/>
          <w:lang w:val="fr-FR"/>
        </w:rPr>
      </w:pPr>
      <w:r>
        <w:rPr>
          <w:rFonts w:ascii="Times New Roman" w:hAnsi="Times New Roman" w:cs="Times New Roman"/>
          <w:noProof/>
          <w:sz w:val="28"/>
          <w:szCs w:val="28"/>
          <w14:ligatures w14:val="none"/>
        </w:rPr>
        <w:drawing>
          <wp:inline distT="0" distB="0" distL="0" distR="0" wp14:anchorId="4774BF24" wp14:editId="3971BB8F">
            <wp:extent cx="1714500" cy="1455420"/>
            <wp:effectExtent l="0" t="0" r="0" b="0"/>
            <wp:docPr id="1" name="Picture 1" descr="geogebr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geogebra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455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3364FA" w14:textId="28A6F7B1" w:rsidR="00B7391B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u w:val="single"/>
        </w:rPr>
        <w:t>A</w:t>
      </w:r>
      <w:r>
        <w:rPr>
          <w:rFonts w:ascii="Times New Roman" w:hAnsi="Times New Roman" w:cs="Times New Roman"/>
          <w:b/>
          <w:noProof/>
          <w:sz w:val="28"/>
          <w:szCs w:val="28"/>
        </w:rPr>
        <w:t xml:space="preserve">. </w:t>
      </w:r>
      <w:r>
        <w:rPr>
          <w:rFonts w:ascii="Times New Roman" w:hAnsi="Times New Roman" w:cs="Times New Roman"/>
          <w:bCs/>
          <w:noProof/>
          <w:sz w:val="28"/>
          <w:szCs w:val="28"/>
        </w:rPr>
        <w:t xml:space="preserve">y = 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>-x^{4}+2x^{2}</w:t>
      </w:r>
      <w:r>
        <w:rPr>
          <w:rFonts w:ascii="Times New Roman" w:hAnsi="Times New Roman" w:cs="Times New Roman"/>
          <w:noProof/>
          <w:sz w:val="28"/>
          <w:szCs w:val="28"/>
        </w:rPr>
        <w:t>&lt;/span&gt;</w: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</w:p>
    <w:p w14:paraId="29B59680" w14:textId="28790590" w:rsidR="00B7391B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. </w:t>
      </w:r>
      <w:r>
        <w:rPr>
          <w:rFonts w:ascii="Times New Roman" w:hAnsi="Times New Roman" w:cs="Times New Roman"/>
          <w:bCs/>
          <w:sz w:val="28"/>
          <w:szCs w:val="28"/>
        </w:rPr>
        <w:t>y =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>x^{4}-2x^{2}</w:t>
      </w:r>
      <w:r>
        <w:rPr>
          <w:rFonts w:ascii="Times New Roman" w:hAnsi="Times New Roman" w:cs="Times New Roman"/>
          <w:sz w:val="28"/>
          <w:szCs w:val="28"/>
        </w:rPr>
        <w:t>&lt;/span&gt;</w:t>
      </w:r>
      <w:r>
        <w:rPr>
          <w:rFonts w:ascii="Times New Roman" w:hAnsi="Times New Roman" w:cs="Times New Roman"/>
          <w:b/>
          <w:sz w:val="28"/>
          <w:szCs w:val="28"/>
        </w:rPr>
        <w:tab/>
      </w:r>
    </w:p>
    <w:p w14:paraId="365B7183" w14:textId="45D72AFF" w:rsidR="00B7391B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.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y = x^{4}-2x^{2}+1</w:t>
      </w:r>
      <w:r>
        <w:rPr>
          <w:rFonts w:ascii="Times New Roman" w:hAnsi="Times New Roman" w:cs="Times New Roman"/>
          <w:bCs/>
          <w:sz w:val="28"/>
          <w:szCs w:val="28"/>
        </w:rPr>
        <w:t>&lt;/span&gt;</w:t>
      </w:r>
      <w:r>
        <w:rPr>
          <w:rFonts w:ascii="Times New Roman" w:hAnsi="Times New Roman" w:cs="Times New Roman"/>
          <w:b/>
          <w:sz w:val="28"/>
          <w:szCs w:val="28"/>
        </w:rPr>
        <w:tab/>
      </w:r>
    </w:p>
    <w:p w14:paraId="6D1E6D3A" w14:textId="60A1BE1B" w:rsidR="00B7391B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D.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y = -x^{4}+2x^{2}+1</w:t>
      </w:r>
      <w:r>
        <w:rPr>
          <w:rFonts w:ascii="Times New Roman" w:hAnsi="Times New Roman" w:cs="Times New Roman"/>
          <w:sz w:val="28"/>
          <w:szCs w:val="28"/>
        </w:rPr>
        <w:t>&lt;/span&gt;</w:t>
      </w:r>
    </w:p>
    <w:p w14:paraId="3806EAC0" w14:textId="4C9E8772" w:rsidR="00AE40F8" w:rsidRDefault="00AE40F8" w:rsidP="00AE40F8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0C1B0F">
        <w:rPr>
          <w:rFonts w:ascii="Times New Roman" w:hAnsi="Times New Roman" w:cs="Times New Roman"/>
          <w:color w:val="FF0000"/>
          <w:sz w:val="28"/>
          <w:szCs w:val="28"/>
        </w:rPr>
        <w:t>[&lt;br&gt;]</w:t>
      </w:r>
    </w:p>
    <w:p w14:paraId="78BF0E08" w14:textId="6C3B201B" w:rsidR="00B75538" w:rsidRPr="00BB5BC0" w:rsidRDefault="00B75538" w:rsidP="00AE40F8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Style w:val="fontstyle01"/>
        </w:rPr>
        <w:t>[&lt;audio&gt;]audio/01.mp3[&lt;/audio&gt;]</w:t>
      </w:r>
    </w:p>
    <w:p w14:paraId="43514494" w14:textId="2FF4BAE8" w:rsidR="00B7391B" w:rsidRDefault="00B7391B" w:rsidP="00B7391B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Một sóng cơ truyền dọc theo trục Ox với phương trình 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>u=4\cos(20\pi t-2\pi x)</w:t>
      </w:r>
      <w:r>
        <w:rPr>
          <w:rFonts w:ascii="Times New Roman" w:hAnsi="Times New Roman" w:cs="Times New Roman"/>
          <w:sz w:val="28"/>
          <w:szCs w:val="28"/>
        </w:rPr>
        <w:t>&lt;/span&gt;(mm). Biên độ của sóng này là</w:t>
      </w:r>
    </w:p>
    <w:p w14:paraId="1FC0BB02" w14:textId="46ACA8D1" w:rsidR="00B7391B" w:rsidRDefault="00B7391B" w:rsidP="00B7391B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A.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20\pi mm</w:t>
      </w:r>
      <w:r>
        <w:rPr>
          <w:rFonts w:ascii="Times New Roman" w:hAnsi="Times New Roman" w:cs="Times New Roman"/>
          <w:sz w:val="28"/>
          <w:szCs w:val="28"/>
        </w:rPr>
        <w:t xml:space="preserve">&lt;/span&gt;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14:paraId="3FD2FC04" w14:textId="68D54047" w:rsidR="00B7391B" w:rsidRDefault="00B7391B" w:rsidP="00B7391B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B</w: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4mm&lt;/span&gt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14:paraId="1C1AF973" w14:textId="580FC247" w:rsidR="00B7391B" w:rsidRDefault="00B7391B" w:rsidP="00B7391B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8 mm</m:t>
        </m:r>
      </m:oMath>
      <w:r>
        <w:rPr>
          <w:rFonts w:ascii="Times New Roman" w:hAnsi="Times New Roman" w:cs="Times New Roman"/>
          <w:sz w:val="28"/>
          <w:szCs w:val="28"/>
        </w:rPr>
        <w:t xml:space="preserve">&lt;/span&gt;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14:paraId="51E07C01" w14:textId="6F9CF981" w:rsidR="00B7391B" w:rsidRDefault="00B7391B" w:rsidP="00B7391B">
      <w:p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.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2\pi mm</w:t>
      </w:r>
      <w:r>
        <w:rPr>
          <w:rFonts w:ascii="Times New Roman" w:eastAsiaTheme="minorEastAsia" w:hAnsi="Times New Roman" w:cs="Times New Roman"/>
          <w:sz w:val="28"/>
          <w:szCs w:val="28"/>
        </w:rPr>
        <w:t>&lt;/span&gt;</w:t>
      </w:r>
    </w:p>
    <w:p w14:paraId="4AF310C1" w14:textId="7EEF755F" w:rsidR="00BB5BC0" w:rsidRPr="00A9307E" w:rsidRDefault="00BB5BC0" w:rsidP="00A9307E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0C1B0F">
        <w:rPr>
          <w:rFonts w:ascii="Times New Roman" w:hAnsi="Times New Roman" w:cs="Times New Roman"/>
          <w:color w:val="FF0000"/>
          <w:sz w:val="28"/>
          <w:szCs w:val="28"/>
        </w:rPr>
        <w:t>[&lt;br&gt;]</w:t>
      </w:r>
    </w:p>
    <w:p w14:paraId="67B7603F" w14:textId="09E82410" w:rsidR="00B7391B" w:rsidRDefault="00B7391B" w:rsidP="00B7391B">
      <w:pPr>
        <w:shd w:val="clear" w:color="auto" w:fill="FFFFFF"/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</w:pPr>
      <w:r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Mark is going to...</w:t>
      </w:r>
    </w:p>
    <w:p w14:paraId="00F44927" w14:textId="77777777" w:rsidR="00B7391B" w:rsidRDefault="00B7391B" w:rsidP="00B7391B">
      <w:pPr>
        <w:pStyle w:val="ListParagraph"/>
        <w:numPr>
          <w:ilvl w:val="0"/>
          <w:numId w:val="3"/>
        </w:numPr>
        <w:shd w:val="clear" w:color="auto" w:fill="FFFFFF"/>
        <w:rPr>
          <w:rFonts w:ascii="Raleway" w:eastAsia="Times New Roman" w:hAnsi="Raleway" w:cs="Times New Roman"/>
          <w:color w:val="000000"/>
          <w:kern w:val="0"/>
          <w:sz w:val="26"/>
          <w:szCs w:val="26"/>
          <w14:ligatures w14:val="none"/>
        </w:rPr>
      </w:pP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Visit his family.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ab/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ab/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ab/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u w:val="single"/>
          <w14:ligatures w14:val="none"/>
        </w:rPr>
        <w:t>B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. Travel.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ab/>
      </w:r>
    </w:p>
    <w:p w14:paraId="36A6FEBD" w14:textId="4376BB77" w:rsidR="00B7391B" w:rsidRDefault="00B7391B" w:rsidP="00B7391B">
      <w:pPr>
        <w:shd w:val="clear" w:color="auto" w:fill="FFFFFF"/>
        <w:ind w:left="360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</w:pP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C. Buy a new car.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ab/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ab/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ab/>
        <w:t>D. Not going anywhere</w:t>
      </w:r>
    </w:p>
    <w:p w14:paraId="3D02AB1C" w14:textId="0B066A88" w:rsidR="00A9307E" w:rsidRPr="00A36882" w:rsidRDefault="00A9307E" w:rsidP="00A36882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0C1B0F">
        <w:rPr>
          <w:rFonts w:ascii="Times New Roman" w:hAnsi="Times New Roman" w:cs="Times New Roman"/>
          <w:color w:val="FF0000"/>
          <w:sz w:val="28"/>
          <w:szCs w:val="28"/>
        </w:rPr>
        <w:t>[&lt;br&gt;]</w:t>
      </w:r>
    </w:p>
    <w:p w14:paraId="3F875A86" w14:textId="2F744233" w:rsidR="00B7391B" w:rsidRDefault="00B7391B" w:rsidP="00B7391B">
      <w:pPr>
        <w:shd w:val="clear" w:color="auto" w:fill="FFFFFF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</w:pP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Mark is also going to...</w:t>
      </w:r>
    </w:p>
    <w:p w14:paraId="46A89F05" w14:textId="77777777" w:rsidR="00B7391B" w:rsidRDefault="00B7391B" w:rsidP="00B7391B">
      <w:pPr>
        <w:pStyle w:val="ListParagraph"/>
        <w:numPr>
          <w:ilvl w:val="0"/>
          <w:numId w:val="4"/>
        </w:numPr>
        <w:shd w:val="clear" w:color="auto" w:fill="FFFFFF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</w:pP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Ride a bike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ab/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ab/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ab/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ab/>
        <w:t>B. Buy a new bike for his daughter.</w:t>
      </w:r>
    </w:p>
    <w:p w14:paraId="4DE96293" w14:textId="10319E4E" w:rsidR="00B7391B" w:rsidRDefault="00B7391B" w:rsidP="00B7391B">
      <w:pPr>
        <w:shd w:val="clear" w:color="auto" w:fill="FFFFFF"/>
        <w:ind w:left="360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</w:pP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C.Buy a new furniture.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ab/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ab/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u w:val="single"/>
          <w14:ligatures w14:val="none"/>
        </w:rPr>
        <w:t>D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. Buy a new car</w:t>
      </w:r>
    </w:p>
    <w:p w14:paraId="5A92C0F8" w14:textId="636CEA5B" w:rsidR="00A36882" w:rsidRPr="00D365DC" w:rsidRDefault="00A36882" w:rsidP="00D365DC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0C1B0F">
        <w:rPr>
          <w:rFonts w:ascii="Times New Roman" w:hAnsi="Times New Roman" w:cs="Times New Roman"/>
          <w:color w:val="FF0000"/>
          <w:sz w:val="28"/>
          <w:szCs w:val="28"/>
        </w:rPr>
        <w:t>[&lt;br&gt;</w:t>
      </w:r>
      <w:r w:rsidR="00D365DC">
        <w:rPr>
          <w:rFonts w:ascii="Times New Roman" w:hAnsi="Times New Roman" w:cs="Times New Roman"/>
          <w:color w:val="FF0000"/>
          <w:sz w:val="28"/>
          <w:szCs w:val="28"/>
        </w:rPr>
        <w:t>]</w:t>
      </w:r>
    </w:p>
    <w:p w14:paraId="0D77807D" w14:textId="32C99DA6" w:rsidR="00B7391B" w:rsidRDefault="00EE0C34" w:rsidP="00B7391B">
      <w:p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J</w:t>
      </w:r>
      <w:r w:rsidR="00B7391B">
        <w:rPr>
          <w:rFonts w:ascii="Times New Roman" w:eastAsiaTheme="minorEastAsia" w:hAnsi="Times New Roman" w:cs="Times New Roman"/>
          <w:sz w:val="28"/>
          <w:szCs w:val="28"/>
        </w:rPr>
        <w:t>ames is going to...</w:t>
      </w:r>
    </w:p>
    <w:p w14:paraId="3C890225" w14:textId="77777777" w:rsidR="00B7391B" w:rsidRDefault="00B7391B" w:rsidP="00B7391B">
      <w:pPr>
        <w:pStyle w:val="ListParagraph"/>
        <w:numPr>
          <w:ilvl w:val="0"/>
          <w:numId w:val="5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Spend one month with his grandparents.</w:t>
      </w:r>
    </w:p>
    <w:p w14:paraId="6F240AE6" w14:textId="77777777" w:rsidR="00B7391B" w:rsidRDefault="00B7391B" w:rsidP="00B7391B">
      <w:pPr>
        <w:pStyle w:val="ListParagraph"/>
        <w:numPr>
          <w:ilvl w:val="0"/>
          <w:numId w:val="5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u w:val="single"/>
        </w:rPr>
        <w:t>Go fishing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54C30201" w14:textId="77777777" w:rsidR="00B7391B" w:rsidRDefault="00B7391B" w:rsidP="00B7391B">
      <w:pPr>
        <w:pStyle w:val="ListParagraph"/>
        <w:numPr>
          <w:ilvl w:val="0"/>
          <w:numId w:val="5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Read a book.</w:t>
      </w:r>
    </w:p>
    <w:p w14:paraId="5830C24B" w14:textId="7A72C575" w:rsidR="00B7391B" w:rsidRDefault="00B7391B" w:rsidP="00B7391B">
      <w:pPr>
        <w:pStyle w:val="ListParagraph"/>
        <w:numPr>
          <w:ilvl w:val="0"/>
          <w:numId w:val="5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Go to buy some food.</w:t>
      </w:r>
    </w:p>
    <w:p w14:paraId="200E13DD" w14:textId="48BA3942" w:rsidR="001F2EC5" w:rsidRPr="0064454A" w:rsidRDefault="001F2EC5" w:rsidP="0064454A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64454A">
        <w:rPr>
          <w:rFonts w:ascii="Times New Roman" w:hAnsi="Times New Roman" w:cs="Times New Roman"/>
          <w:color w:val="FF0000"/>
          <w:sz w:val="28"/>
          <w:szCs w:val="28"/>
        </w:rPr>
        <w:t>[&lt;br&gt;]</w:t>
      </w:r>
    </w:p>
    <w:p w14:paraId="619AA098" w14:textId="7BB1BE58" w:rsidR="00B7391B" w:rsidRDefault="00B7391B" w:rsidP="00B7391B">
      <w:p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Sam is going to...</w:t>
      </w:r>
    </w:p>
    <w:p w14:paraId="040FCFE6" w14:textId="77777777" w:rsidR="00B7391B" w:rsidRDefault="00B7391B" w:rsidP="00B7391B">
      <w:pPr>
        <w:pStyle w:val="ListParagraph"/>
        <w:numPr>
          <w:ilvl w:val="0"/>
          <w:numId w:val="6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Call James.</w:t>
      </w:r>
    </w:p>
    <w:p w14:paraId="6DA75483" w14:textId="77777777" w:rsidR="00B7391B" w:rsidRDefault="00B7391B" w:rsidP="00B7391B">
      <w:pPr>
        <w:pStyle w:val="ListParagraph"/>
        <w:numPr>
          <w:ilvl w:val="0"/>
          <w:numId w:val="6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Visit her family for a few days.</w:t>
      </w:r>
    </w:p>
    <w:p w14:paraId="47621B01" w14:textId="77777777" w:rsidR="00B7391B" w:rsidRDefault="00B7391B" w:rsidP="00B7391B">
      <w:pPr>
        <w:pStyle w:val="ListParagraph"/>
        <w:numPr>
          <w:ilvl w:val="0"/>
          <w:numId w:val="6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u w:val="single"/>
        </w:rPr>
        <w:t>Read a book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19B2C11E" w14:textId="2B3381A7" w:rsidR="00B7391B" w:rsidRDefault="00B7391B" w:rsidP="00B7391B">
      <w:pPr>
        <w:pStyle w:val="ListParagraph"/>
        <w:numPr>
          <w:ilvl w:val="0"/>
          <w:numId w:val="6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Go fishing.</w:t>
      </w:r>
    </w:p>
    <w:p w14:paraId="7201B3FD" w14:textId="4E7C35D5" w:rsidR="0064454A" w:rsidRPr="00C204EF" w:rsidRDefault="0064454A" w:rsidP="00C204EF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C204EF">
        <w:rPr>
          <w:rFonts w:ascii="Times New Roman" w:hAnsi="Times New Roman" w:cs="Times New Roman"/>
          <w:color w:val="FF0000"/>
          <w:sz w:val="28"/>
          <w:szCs w:val="28"/>
        </w:rPr>
        <w:t>[&lt;br&gt;]</w:t>
      </w:r>
    </w:p>
    <w:p w14:paraId="79A767DF" w14:textId="3651DE38" w:rsidR="00B7391B" w:rsidRDefault="00B7391B" w:rsidP="00B7391B">
      <w:p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Jake is going to...</w:t>
      </w:r>
    </w:p>
    <w:p w14:paraId="2648DD42" w14:textId="77777777" w:rsidR="00B7391B" w:rsidRDefault="00B7391B" w:rsidP="00B7391B">
      <w:pPr>
        <w:pStyle w:val="ListParagraph"/>
        <w:numPr>
          <w:ilvl w:val="0"/>
          <w:numId w:val="7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Help his dad.</w:t>
      </w:r>
    </w:p>
    <w:p w14:paraId="545D0192" w14:textId="77777777" w:rsidR="00B7391B" w:rsidRDefault="00B7391B" w:rsidP="00B7391B">
      <w:pPr>
        <w:pStyle w:val="ListParagraph"/>
        <w:numPr>
          <w:ilvl w:val="0"/>
          <w:numId w:val="7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Go to the cinema.</w:t>
      </w:r>
    </w:p>
    <w:p w14:paraId="0F121AA7" w14:textId="77777777" w:rsidR="00B7391B" w:rsidRDefault="00B7391B" w:rsidP="00B7391B">
      <w:pPr>
        <w:pStyle w:val="ListParagraph"/>
        <w:numPr>
          <w:ilvl w:val="0"/>
          <w:numId w:val="7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Cook piza.</w:t>
      </w:r>
    </w:p>
    <w:p w14:paraId="44953FA0" w14:textId="0E2A070C" w:rsidR="00B7391B" w:rsidRDefault="00B7391B" w:rsidP="00B7391B">
      <w:pPr>
        <w:pStyle w:val="ListParagraph"/>
        <w:numPr>
          <w:ilvl w:val="0"/>
          <w:numId w:val="7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u w:val="single"/>
        </w:rPr>
        <w:t>Do some housework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7D5D0297" w14:textId="43B5306C" w:rsidR="00C204EF" w:rsidRPr="00FA7C38" w:rsidRDefault="00C204EF" w:rsidP="00FA7C38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FA7C38">
        <w:rPr>
          <w:rFonts w:ascii="Times New Roman" w:hAnsi="Times New Roman" w:cs="Times New Roman"/>
          <w:color w:val="FF0000"/>
          <w:sz w:val="28"/>
          <w:szCs w:val="28"/>
        </w:rPr>
        <w:t>[&lt;br&gt;]</w:t>
      </w:r>
    </w:p>
    <w:p w14:paraId="2CB6B77D" w14:textId="7E86C88B" w:rsidR="00B7391B" w:rsidRDefault="00B7391B" w:rsidP="00B7391B">
      <w:p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Carla is going to...</w:t>
      </w:r>
    </w:p>
    <w:p w14:paraId="78AA127E" w14:textId="77777777" w:rsidR="00B7391B" w:rsidRDefault="00B7391B" w:rsidP="00B7391B">
      <w:pPr>
        <w:pStyle w:val="ListParagraph"/>
        <w:numPr>
          <w:ilvl w:val="0"/>
          <w:numId w:val="8"/>
        </w:numPr>
        <w:spacing w:line="276" w:lineRule="auto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u w:val="single"/>
        </w:rPr>
        <w:t>Make popcorn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2F94750B" w14:textId="77777777" w:rsidR="00B7391B" w:rsidRDefault="00B7391B" w:rsidP="00B7391B">
      <w:pPr>
        <w:pStyle w:val="ListParagraph"/>
        <w:numPr>
          <w:ilvl w:val="0"/>
          <w:numId w:val="8"/>
        </w:numPr>
        <w:spacing w:line="276" w:lineRule="auto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Visit a friend.</w:t>
      </w:r>
    </w:p>
    <w:p w14:paraId="6D5AF7D7" w14:textId="77777777" w:rsidR="00B7391B" w:rsidRDefault="00B7391B" w:rsidP="00B7391B">
      <w:pPr>
        <w:pStyle w:val="ListParagraph"/>
        <w:numPr>
          <w:ilvl w:val="0"/>
          <w:numId w:val="8"/>
        </w:numPr>
        <w:spacing w:line="276" w:lineRule="auto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Go to the beach.</w:t>
      </w:r>
    </w:p>
    <w:p w14:paraId="55E2F2EF" w14:textId="190F6E96" w:rsidR="00B7391B" w:rsidRPr="00FA7C38" w:rsidRDefault="00B7391B" w:rsidP="00B7391B">
      <w:pPr>
        <w:pStyle w:val="ListParagraph"/>
        <w:numPr>
          <w:ilvl w:val="0"/>
          <w:numId w:val="8"/>
        </w:numPr>
        <w:spacing w:line="276" w:lineRule="auto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Do some homework.</w:t>
      </w:r>
    </w:p>
    <w:p w14:paraId="61FB91D4" w14:textId="77777777" w:rsidR="00EE0C34" w:rsidRDefault="00FA7C38" w:rsidP="00EE0C34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2A24D1">
        <w:rPr>
          <w:rFonts w:ascii="Times New Roman" w:hAnsi="Times New Roman" w:cs="Times New Roman"/>
          <w:color w:val="FF0000"/>
          <w:sz w:val="28"/>
          <w:szCs w:val="28"/>
        </w:rPr>
        <w:t>[&lt;br&gt;]</w:t>
      </w:r>
    </w:p>
    <w:p w14:paraId="7E8E902A" w14:textId="45BC404D" w:rsidR="00B7391B" w:rsidRPr="00EE0C34" w:rsidRDefault="00B7391B" w:rsidP="00EE0C34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Tom is not going to…</w:t>
      </w:r>
    </w:p>
    <w:p w14:paraId="3E3D9731" w14:textId="77777777" w:rsidR="00B7391B" w:rsidRDefault="00B7391B" w:rsidP="00B7391B">
      <w:pPr>
        <w:pStyle w:val="ListParagraph"/>
        <w:numPr>
          <w:ilvl w:val="0"/>
          <w:numId w:val="9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Have a shower.</w:t>
      </w:r>
    </w:p>
    <w:p w14:paraId="5BDDF70F" w14:textId="77777777" w:rsidR="00B7391B" w:rsidRDefault="00B7391B" w:rsidP="00B7391B">
      <w:pPr>
        <w:pStyle w:val="ListParagraph"/>
        <w:numPr>
          <w:ilvl w:val="0"/>
          <w:numId w:val="9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u w:val="single"/>
        </w:rPr>
        <w:t>Eat dinner with his family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6D5BE67E" w14:textId="77777777" w:rsidR="00B7391B" w:rsidRDefault="00B7391B" w:rsidP="00B7391B">
      <w:pPr>
        <w:pStyle w:val="ListParagraph"/>
        <w:numPr>
          <w:ilvl w:val="0"/>
          <w:numId w:val="9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Drive to Tom’s place.</w:t>
      </w:r>
    </w:p>
    <w:p w14:paraId="79A66D20" w14:textId="50DC827B" w:rsidR="00B7391B" w:rsidRDefault="00B7391B" w:rsidP="00B7391B">
      <w:pPr>
        <w:pStyle w:val="ListParagraph"/>
        <w:numPr>
          <w:ilvl w:val="0"/>
          <w:numId w:val="9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Do some housework.</w:t>
      </w:r>
    </w:p>
    <w:p w14:paraId="368695B5" w14:textId="7CB6BD48" w:rsidR="002A24D1" w:rsidRPr="006F4F5C" w:rsidRDefault="002A24D1" w:rsidP="006F4F5C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6F4F5C">
        <w:rPr>
          <w:rFonts w:ascii="Times New Roman" w:hAnsi="Times New Roman" w:cs="Times New Roman"/>
          <w:color w:val="FF0000"/>
          <w:sz w:val="28"/>
          <w:szCs w:val="28"/>
        </w:rPr>
        <w:t>[&lt;br&gt;]</w:t>
      </w:r>
    </w:p>
    <w:p w14:paraId="00B5607C" w14:textId="2BBCDAC2" w:rsidR="00B7391B" w:rsidRDefault="00B7391B" w:rsidP="00B7391B">
      <w:p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Daniel and Tom are going to…</w:t>
      </w:r>
    </w:p>
    <w:p w14:paraId="49433243" w14:textId="77777777" w:rsidR="00B7391B" w:rsidRDefault="00B7391B" w:rsidP="00B7391B">
      <w:pPr>
        <w:pStyle w:val="ListParagraph"/>
        <w:numPr>
          <w:ilvl w:val="0"/>
          <w:numId w:val="10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Travel together.</w:t>
      </w:r>
    </w:p>
    <w:p w14:paraId="31EC1D8B" w14:textId="77777777" w:rsidR="00B7391B" w:rsidRDefault="00B7391B" w:rsidP="00B7391B">
      <w:pPr>
        <w:pStyle w:val="ListParagraph"/>
        <w:numPr>
          <w:ilvl w:val="0"/>
          <w:numId w:val="10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Go to the pub.</w:t>
      </w:r>
    </w:p>
    <w:p w14:paraId="4A361D56" w14:textId="77777777" w:rsidR="00B7391B" w:rsidRDefault="00B7391B" w:rsidP="00B7391B">
      <w:pPr>
        <w:pStyle w:val="ListParagraph"/>
        <w:numPr>
          <w:ilvl w:val="0"/>
          <w:numId w:val="10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Watch a match.</w:t>
      </w:r>
    </w:p>
    <w:p w14:paraId="19103CCB" w14:textId="098878C2" w:rsidR="00B7391B" w:rsidRDefault="00B7391B" w:rsidP="00B7391B">
      <w:pPr>
        <w:pStyle w:val="ListParagraph"/>
        <w:numPr>
          <w:ilvl w:val="0"/>
          <w:numId w:val="10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u w:val="single"/>
        </w:rPr>
        <w:t>Have a date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538D58DB" w14:textId="27348D0B" w:rsidR="006F4F5C" w:rsidRPr="002E58B2" w:rsidRDefault="006F4F5C" w:rsidP="002E58B2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2E58B2">
        <w:rPr>
          <w:rFonts w:ascii="Times New Roman" w:hAnsi="Times New Roman" w:cs="Times New Roman"/>
          <w:color w:val="FF0000"/>
          <w:sz w:val="28"/>
          <w:szCs w:val="28"/>
        </w:rPr>
        <w:t>[&lt;br&gt;]</w:t>
      </w:r>
    </w:p>
    <w:p w14:paraId="1EF8F557" w14:textId="032F1735" w:rsidR="00B7391B" w:rsidRDefault="00B7391B" w:rsidP="00B7391B">
      <w:p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Hỗn hợp X&lt;/span&gt; gồm Al, Al_{2}O_{3}, Fe, FeO, Fe_{3}O_{4}&lt;/span&gt; và 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>Fe_{2}O_{3}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&lt;/span&gt; trong đó O&lt;/span&gt; chiếm 18,49% về khối lượng. Hòa tan hết 12,98 gam X&lt;/span&gt; cần vừa đủ 627,5 ml dung dịch 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>HNO_{3}</w:t>
      </w:r>
      <w:r>
        <w:rPr>
          <w:rFonts w:ascii="Times New Roman" w:eastAsiaTheme="minorEastAsia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&lt;/span&gt; 1M thu được dung dịch Y và 0,448 lít hỗn hợp khí Z&lt;/span&gt; (đktc) gồm NO&lt;/span&gt; </w:t>
      </w: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vàN_{2}&lt;/span&gt; có tỷ lệ mol tương ứng là 1:1. Làm bay hơi dung dịch Y&lt;/span&gt; thu được m gam muối. Giá trị của m là:</w:t>
      </w:r>
    </w:p>
    <w:p w14:paraId="4FE8C9EB" w14:textId="2613A342" w:rsidR="00B7391B" w:rsidRDefault="00B7391B" w:rsidP="00B7391B">
      <w:p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A. 44,688 </w: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  <w:u w:val="single"/>
        </w:rPr>
        <w:t>B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. 46,888 </w: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  <w:t xml:space="preserve">C. 48,686 </w: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  <w:t>D. 48,666</w:t>
      </w:r>
    </w:p>
    <w:p w14:paraId="51398A63" w14:textId="77777777" w:rsidR="002E58B2" w:rsidRPr="00BB5BC0" w:rsidRDefault="002E58B2" w:rsidP="002E58B2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0C1B0F">
        <w:rPr>
          <w:rFonts w:ascii="Times New Roman" w:hAnsi="Times New Roman" w:cs="Times New Roman"/>
          <w:color w:val="FF0000"/>
          <w:sz w:val="28"/>
          <w:szCs w:val="28"/>
        </w:rPr>
        <w:t>[&lt;br&gt;]</w:t>
      </w:r>
    </w:p>
    <w:p w14:paraId="309728DE" w14:textId="5235D9A0" w:rsidR="00B7391B" w:rsidRDefault="00B7391B" w:rsidP="00B7391B">
      <w:pPr>
        <w:spacing w:line="276" w:lineRule="auto"/>
        <w:jc w:val="both"/>
        <w:rPr>
          <w:rFonts w:ascii="Times New Roman" w:hAnsi="Times New Roman" w:cs="Times New Roman"/>
          <w:bCs/>
          <w:sz w:val="28"/>
          <w:szCs w:val="28"/>
          <w:lang w:val="nl-NL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Hỗn hợp X&lt;/span&gt; gồm Cu&lt;/span&gt; và 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>Fe_{3}O_{4}</w:t>
      </w:r>
      <w:r>
        <w:rPr>
          <w:rFonts w:ascii="Times New Roman" w:eastAsiaTheme="minorEastAsia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&lt;/span&gt;. Hoà tan m gam hỗn hợp X&lt;/span&gt; bằng dung dịch 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>H_{2}SO_{4}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&lt;/span&gt; loãng dư thu được dung dịch Y&lt;/span&gt; và\frac{8}{45}&lt;/span&gt;m gam chất rắn không tan. Hoà tan m gam hỗn hợp X&lt;/span&gt; bằng dung dịch 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>HNO_{3}</w:t>
      </w:r>
      <w:r>
        <w:rPr>
          <w:rFonts w:ascii="Times New Roman" w:eastAsiaTheme="minorEastAsia" w:hAnsi="Times New Roman" w:cs="Times New Roman"/>
          <w:sz w:val="28"/>
          <w:szCs w:val="28"/>
        </w:rPr>
        <w:t>&lt;/span&gt;dư thu được 0,05 mol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>NO_{2}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nl-NL"/>
          </w:rPr>
          <m:t xml:space="preserve"> 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>&lt;/span&gt;(sản phẩm khử duy nhất). Giá trị của m là :</w:t>
      </w:r>
    </w:p>
    <w:p w14:paraId="3207A717" w14:textId="3D1D4081" w:rsidR="00B7391B" w:rsidRDefault="00B7391B" w:rsidP="00B7391B">
      <w:p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A. 8,4 </w: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  <w:u w:val="single"/>
        </w:rPr>
        <w:t>B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. 3,6 </w: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  <w:t xml:space="preserve">C. 4,8 </w: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  <w:t>D. 2,3</w:t>
      </w:r>
    </w:p>
    <w:p w14:paraId="68AC39F6" w14:textId="061D993E" w:rsidR="00163585" w:rsidRDefault="00323EFD" w:rsidP="00E0461E">
      <w:pPr>
        <w:tabs>
          <w:tab w:val="left" w:pos="3402"/>
          <w:tab w:val="left" w:pos="5669"/>
          <w:tab w:val="left" w:pos="7937"/>
        </w:tabs>
        <w:spacing w:line="276" w:lineRule="auto"/>
        <w:jc w:val="both"/>
      </w:pPr>
      <w:r w:rsidRPr="000C1B0F">
        <w:rPr>
          <w:rFonts w:ascii="Times New Roman" w:hAnsi="Times New Roman" w:cs="Times New Roman"/>
          <w:color w:val="FF0000"/>
          <w:sz w:val="28"/>
          <w:szCs w:val="28"/>
        </w:rPr>
        <w:t>[&lt;br&gt;]</w:t>
      </w:r>
    </w:p>
    <w:sectPr w:rsidR="0016358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Raleway">
    <w:altName w:val="Trebuchet MS"/>
    <w:charset w:val="00"/>
    <w:family w:val="auto"/>
    <w:pitch w:val="variable"/>
    <w:sig w:usb0="A00002FF" w:usb1="5000205B" w:usb2="00000000" w:usb3="00000000" w:csb0="00000197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7F5867"/>
    <w:multiLevelType w:val="hybridMultilevel"/>
    <w:tmpl w:val="F52A17D0"/>
    <w:lvl w:ilvl="0" w:tplc="04090015">
      <w:start w:val="1"/>
      <w:numFmt w:val="upperLetter"/>
      <w:lvlText w:val="%1."/>
      <w:lvlJc w:val="left"/>
      <w:pPr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7D7BA7"/>
    <w:multiLevelType w:val="hybridMultilevel"/>
    <w:tmpl w:val="35289DAA"/>
    <w:lvl w:ilvl="0" w:tplc="04090015">
      <w:start w:val="1"/>
      <w:numFmt w:val="upperLetter"/>
      <w:lvlText w:val="%1."/>
      <w:lvlJc w:val="left"/>
      <w:pPr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FC0ED8"/>
    <w:multiLevelType w:val="hybridMultilevel"/>
    <w:tmpl w:val="E97E477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CDF5436"/>
    <w:multiLevelType w:val="hybridMultilevel"/>
    <w:tmpl w:val="725E188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69E29C2"/>
    <w:multiLevelType w:val="hybridMultilevel"/>
    <w:tmpl w:val="DE46DCD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5F0672C"/>
    <w:multiLevelType w:val="hybridMultilevel"/>
    <w:tmpl w:val="0AB29BF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94E35A1"/>
    <w:multiLevelType w:val="hybridMultilevel"/>
    <w:tmpl w:val="B2E23B2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6920CAA"/>
    <w:multiLevelType w:val="hybridMultilevel"/>
    <w:tmpl w:val="5F908728"/>
    <w:lvl w:ilvl="0" w:tplc="A268EE1C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AC10639"/>
    <w:multiLevelType w:val="hybridMultilevel"/>
    <w:tmpl w:val="EB56F4D2"/>
    <w:lvl w:ilvl="0" w:tplc="DA08E054">
      <w:start w:val="1"/>
      <w:numFmt w:val="upperLetter"/>
      <w:lvlText w:val="%1."/>
      <w:lvlJc w:val="left"/>
      <w:pPr>
        <w:ind w:left="644" w:hanging="360"/>
      </w:pPr>
      <w:rPr>
        <w:u w:val="single"/>
      </w:rPr>
    </w:lvl>
    <w:lvl w:ilvl="1" w:tplc="04090019">
      <w:start w:val="1"/>
      <w:numFmt w:val="lowerLetter"/>
      <w:lvlText w:val="%2."/>
      <w:lvlJc w:val="left"/>
      <w:pPr>
        <w:ind w:left="1364" w:hanging="360"/>
      </w:pPr>
    </w:lvl>
    <w:lvl w:ilvl="2" w:tplc="0409001B">
      <w:start w:val="1"/>
      <w:numFmt w:val="lowerRoman"/>
      <w:lvlText w:val="%3."/>
      <w:lvlJc w:val="right"/>
      <w:pPr>
        <w:ind w:left="2084" w:hanging="180"/>
      </w:pPr>
    </w:lvl>
    <w:lvl w:ilvl="3" w:tplc="0409000F">
      <w:start w:val="1"/>
      <w:numFmt w:val="decimal"/>
      <w:lvlText w:val="%4."/>
      <w:lvlJc w:val="left"/>
      <w:pPr>
        <w:ind w:left="2804" w:hanging="360"/>
      </w:pPr>
    </w:lvl>
    <w:lvl w:ilvl="4" w:tplc="04090019">
      <w:start w:val="1"/>
      <w:numFmt w:val="lowerLetter"/>
      <w:lvlText w:val="%5."/>
      <w:lvlJc w:val="left"/>
      <w:pPr>
        <w:ind w:left="3524" w:hanging="360"/>
      </w:pPr>
    </w:lvl>
    <w:lvl w:ilvl="5" w:tplc="0409001B">
      <w:start w:val="1"/>
      <w:numFmt w:val="lowerRoman"/>
      <w:lvlText w:val="%6."/>
      <w:lvlJc w:val="right"/>
      <w:pPr>
        <w:ind w:left="4244" w:hanging="180"/>
      </w:pPr>
    </w:lvl>
    <w:lvl w:ilvl="6" w:tplc="0409000F">
      <w:start w:val="1"/>
      <w:numFmt w:val="decimal"/>
      <w:lvlText w:val="%7."/>
      <w:lvlJc w:val="left"/>
      <w:pPr>
        <w:ind w:left="4964" w:hanging="360"/>
      </w:pPr>
    </w:lvl>
    <w:lvl w:ilvl="7" w:tplc="04090019">
      <w:start w:val="1"/>
      <w:numFmt w:val="lowerLetter"/>
      <w:lvlText w:val="%8."/>
      <w:lvlJc w:val="left"/>
      <w:pPr>
        <w:ind w:left="5684" w:hanging="360"/>
      </w:pPr>
    </w:lvl>
    <w:lvl w:ilvl="8" w:tplc="0409001B">
      <w:start w:val="1"/>
      <w:numFmt w:val="lowerRoman"/>
      <w:lvlText w:val="%9."/>
      <w:lvlJc w:val="right"/>
      <w:pPr>
        <w:ind w:left="6404" w:hanging="180"/>
      </w:pPr>
    </w:lvl>
  </w:abstractNum>
  <w:abstractNum w:abstractNumId="9" w15:restartNumberingAfterBreak="0">
    <w:nsid w:val="75075FC5"/>
    <w:multiLevelType w:val="hybridMultilevel"/>
    <w:tmpl w:val="6318EE6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7391B"/>
    <w:rsid w:val="00037BC2"/>
    <w:rsid w:val="00043743"/>
    <w:rsid w:val="00096E0A"/>
    <w:rsid w:val="000C1B0F"/>
    <w:rsid w:val="000D339E"/>
    <w:rsid w:val="001206F3"/>
    <w:rsid w:val="00127FAC"/>
    <w:rsid w:val="001376CA"/>
    <w:rsid w:val="001412B9"/>
    <w:rsid w:val="001440B8"/>
    <w:rsid w:val="00163585"/>
    <w:rsid w:val="001670AE"/>
    <w:rsid w:val="001901C3"/>
    <w:rsid w:val="001D4C0F"/>
    <w:rsid w:val="001F2EC5"/>
    <w:rsid w:val="00254AC0"/>
    <w:rsid w:val="00281B74"/>
    <w:rsid w:val="002A24D1"/>
    <w:rsid w:val="002E58B2"/>
    <w:rsid w:val="00323EFD"/>
    <w:rsid w:val="003847D3"/>
    <w:rsid w:val="0049571E"/>
    <w:rsid w:val="00540B63"/>
    <w:rsid w:val="0056213C"/>
    <w:rsid w:val="00581C25"/>
    <w:rsid w:val="0064454A"/>
    <w:rsid w:val="006F1971"/>
    <w:rsid w:val="006F3325"/>
    <w:rsid w:val="006F4F5C"/>
    <w:rsid w:val="006F52BC"/>
    <w:rsid w:val="0070570E"/>
    <w:rsid w:val="007F360B"/>
    <w:rsid w:val="00830ADD"/>
    <w:rsid w:val="00845623"/>
    <w:rsid w:val="008D22B2"/>
    <w:rsid w:val="008D3F5F"/>
    <w:rsid w:val="008E3019"/>
    <w:rsid w:val="009A76A5"/>
    <w:rsid w:val="009F5502"/>
    <w:rsid w:val="00A36882"/>
    <w:rsid w:val="00A87B62"/>
    <w:rsid w:val="00A9307E"/>
    <w:rsid w:val="00AD3AED"/>
    <w:rsid w:val="00AE40F8"/>
    <w:rsid w:val="00AE4E1A"/>
    <w:rsid w:val="00B7391B"/>
    <w:rsid w:val="00B75538"/>
    <w:rsid w:val="00B84217"/>
    <w:rsid w:val="00BB5BC0"/>
    <w:rsid w:val="00BE73EB"/>
    <w:rsid w:val="00C03BAB"/>
    <w:rsid w:val="00C204EF"/>
    <w:rsid w:val="00D25A78"/>
    <w:rsid w:val="00D365DC"/>
    <w:rsid w:val="00D56D2E"/>
    <w:rsid w:val="00DE236C"/>
    <w:rsid w:val="00DF6C11"/>
    <w:rsid w:val="00E0461E"/>
    <w:rsid w:val="00E37EAF"/>
    <w:rsid w:val="00E8117E"/>
    <w:rsid w:val="00E86803"/>
    <w:rsid w:val="00EE0C34"/>
    <w:rsid w:val="00F1377C"/>
    <w:rsid w:val="00F445B2"/>
    <w:rsid w:val="00FA7C38"/>
    <w:rsid w:val="00FD73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F309EA7"/>
  <w15:chartTrackingRefBased/>
  <w15:docId w15:val="{1BF974F1-D411-4B44-9472-C2E07477E2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23EFD"/>
    <w:pPr>
      <w:spacing w:line="256" w:lineRule="auto"/>
    </w:pPr>
    <w:rPr>
      <w:kern w:val="2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semiHidden/>
    <w:unhideWhenUsed/>
    <w:rsid w:val="00B7391B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B7391B"/>
    <w:pPr>
      <w:ind w:left="720"/>
      <w:contextualSpacing/>
    </w:pPr>
  </w:style>
  <w:style w:type="character" w:customStyle="1" w:styleId="fontstyle01">
    <w:name w:val="fontstyle01"/>
    <w:basedOn w:val="DefaultParagraphFont"/>
    <w:rsid w:val="0070570E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11">
    <w:name w:val="fontstyle11"/>
    <w:basedOn w:val="DefaultParagraphFont"/>
    <w:rsid w:val="001440B8"/>
    <w:rPr>
      <w:rFonts w:ascii="TimesNewRomanPS-BoldMT" w:hAnsi="TimesNewRomanPS-BoldMT" w:hint="default"/>
      <w:b/>
      <w:bCs/>
      <w:i w:val="0"/>
      <w:iCs w:val="0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80639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image" Target="media/image5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1</Pages>
  <Words>1188</Words>
  <Characters>6773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t cao</dc:creator>
  <cp:keywords/>
  <dc:description/>
  <cp:lastModifiedBy>Nguyen Huy Cuong</cp:lastModifiedBy>
  <cp:revision>70</cp:revision>
  <dcterms:created xsi:type="dcterms:W3CDTF">2024-08-08T04:15:00Z</dcterms:created>
  <dcterms:modified xsi:type="dcterms:W3CDTF">2024-08-09T05:11:00Z</dcterms:modified>
</cp:coreProperties>
</file>